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1145A4" w14:textId="77777777" w:rsidR="00C153F1" w:rsidRDefault="00C153F1">
      <w:bookmarkStart w:id="0" w:name="_GoBack"/>
      <w:bookmarkEnd w:id="0"/>
      <w:proofErr w:type="gramStart"/>
      <w:r>
        <w:t>Name:_</w:t>
      </w:r>
      <w:proofErr w:type="gramEnd"/>
      <w:r>
        <w:t>_____________________________</w:t>
      </w:r>
      <w:r>
        <w:tab/>
      </w:r>
      <w:r>
        <w:tab/>
      </w:r>
      <w:r>
        <w:tab/>
      </w:r>
      <w:r>
        <w:tab/>
        <w:t>Date:_______________________</w:t>
      </w:r>
    </w:p>
    <w:p w14:paraId="308C3090" w14:textId="2BF84DFA" w:rsidR="00B73C53" w:rsidRPr="00EF44BD" w:rsidRDefault="00C153F1" w:rsidP="00C153F1">
      <w:pPr>
        <w:jc w:val="center"/>
        <w:rPr>
          <w:b/>
          <w:bCs/>
          <w:u w:val="single"/>
        </w:rPr>
      </w:pPr>
      <w:proofErr w:type="gramStart"/>
      <w:r w:rsidRPr="00EF44BD">
        <w:rPr>
          <w:b/>
          <w:bCs/>
          <w:u w:val="single"/>
        </w:rPr>
        <w:t>Pre Calculus</w:t>
      </w:r>
      <w:proofErr w:type="gramEnd"/>
      <w:r w:rsidRPr="00EF44BD">
        <w:rPr>
          <w:b/>
          <w:bCs/>
          <w:u w:val="single"/>
        </w:rPr>
        <w:t xml:space="preserve"> 11 Chapter 5: </w:t>
      </w:r>
      <w:r w:rsidR="00EF44BD">
        <w:rPr>
          <w:b/>
          <w:bCs/>
          <w:u w:val="single"/>
        </w:rPr>
        <w:t xml:space="preserve">Negative and </w:t>
      </w:r>
      <w:r w:rsidRPr="00EF44BD">
        <w:rPr>
          <w:b/>
          <w:bCs/>
          <w:u w:val="single"/>
        </w:rPr>
        <w:t>Rational Exponents</w:t>
      </w:r>
    </w:p>
    <w:p w14:paraId="21C0164E" w14:textId="77777777" w:rsidR="007F73F6" w:rsidRDefault="007F73F6" w:rsidP="007F73F6">
      <w:pPr>
        <w:pStyle w:val="ListParagraph"/>
        <w:numPr>
          <w:ilvl w:val="0"/>
          <w:numId w:val="2"/>
        </w:numPr>
        <w:spacing w:after="200" w:line="276" w:lineRule="auto"/>
      </w:pPr>
      <w:r>
        <w:t>Simplify each of the following expression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06"/>
        <w:gridCol w:w="2458"/>
        <w:gridCol w:w="2520"/>
        <w:gridCol w:w="2488"/>
      </w:tblGrid>
      <w:tr w:rsidR="007F73F6" w:rsidRPr="00130810" w14:paraId="14481BDA" w14:textId="77777777" w:rsidTr="00FB7D20">
        <w:tc>
          <w:tcPr>
            <w:tcW w:w="2688" w:type="dxa"/>
          </w:tcPr>
          <w:p w14:paraId="46752B06" w14:textId="77777777" w:rsidR="007F73F6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680" w:dyaOrig="400" w14:anchorId="182E33B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5pt;height:19.85pt" o:ole="">
                  <v:imagedata r:id="rId8" o:title=""/>
                </v:shape>
                <o:OLEObject Type="Embed" ProgID="Equation.DSMT4" ShapeID="_x0000_i1025" DrawAspect="Content" ObjectID="_1642589703" r:id="rId9"/>
              </w:object>
            </w:r>
            <w:r w:rsidRPr="00130810">
              <w:br/>
            </w:r>
          </w:p>
          <w:p w14:paraId="614A147D" w14:textId="77777777" w:rsidR="007F73F6" w:rsidRDefault="007F73F6" w:rsidP="00FB7D20">
            <w:pPr>
              <w:spacing w:after="0" w:line="240" w:lineRule="auto"/>
            </w:pPr>
          </w:p>
          <w:p w14:paraId="612478D0" w14:textId="18005F05" w:rsidR="007F73F6" w:rsidRPr="00130810" w:rsidRDefault="007F73F6" w:rsidP="00FB7D20">
            <w:pPr>
              <w:spacing w:after="0" w:line="240" w:lineRule="auto"/>
            </w:pPr>
            <w:r w:rsidRPr="00130810">
              <w:br/>
              <w:t>________</w:t>
            </w:r>
          </w:p>
        </w:tc>
        <w:tc>
          <w:tcPr>
            <w:tcW w:w="2688" w:type="dxa"/>
          </w:tcPr>
          <w:p w14:paraId="4F3BB288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80" w:dyaOrig="400" w14:anchorId="3F8335C5">
                <v:shape id="_x0000_i1026" type="#_x0000_t75" style="width:38.95pt;height:19.85pt" o:ole="">
                  <v:imagedata r:id="rId10" o:title=""/>
                </v:shape>
                <o:OLEObject Type="Embed" ProgID="Equation.DSMT4" ShapeID="_x0000_i1026" DrawAspect="Content" ObjectID="_1642589704" r:id="rId11"/>
              </w:object>
            </w:r>
          </w:p>
          <w:p w14:paraId="403CE59F" w14:textId="2AA95FBC" w:rsidR="007F73F6" w:rsidRDefault="007F73F6" w:rsidP="00FB7D20">
            <w:pPr>
              <w:spacing w:after="0" w:line="240" w:lineRule="auto"/>
            </w:pPr>
          </w:p>
          <w:p w14:paraId="3ECA83D1" w14:textId="7A2FBE91" w:rsidR="007F73F6" w:rsidRDefault="007F73F6" w:rsidP="00FB7D20">
            <w:pPr>
              <w:spacing w:after="0" w:line="240" w:lineRule="auto"/>
            </w:pPr>
          </w:p>
          <w:p w14:paraId="14AEB21F" w14:textId="77777777" w:rsidR="007F73F6" w:rsidRPr="00130810" w:rsidRDefault="007F73F6" w:rsidP="00FB7D20">
            <w:pPr>
              <w:spacing w:after="0" w:line="240" w:lineRule="auto"/>
            </w:pPr>
          </w:p>
          <w:p w14:paraId="7B41D2E9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27451FCB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660" w:dyaOrig="400" w14:anchorId="27B2A02F">
                <v:shape id="_x0000_i1027" type="#_x0000_t75" style="width:33.05pt;height:19.85pt" o:ole="">
                  <v:imagedata r:id="rId12" o:title=""/>
                </v:shape>
                <o:OLEObject Type="Embed" ProgID="Equation.DSMT4" ShapeID="_x0000_i1027" DrawAspect="Content" ObjectID="_1642589705" r:id="rId13"/>
              </w:object>
            </w:r>
          </w:p>
          <w:p w14:paraId="21E17EFF" w14:textId="7200D8CC" w:rsidR="007F73F6" w:rsidRDefault="007F73F6" w:rsidP="00FB7D20">
            <w:pPr>
              <w:spacing w:after="0" w:line="240" w:lineRule="auto"/>
            </w:pPr>
          </w:p>
          <w:p w14:paraId="2589FEB3" w14:textId="39FCE4C8" w:rsidR="007F73F6" w:rsidRDefault="007F73F6" w:rsidP="00FB7D20">
            <w:pPr>
              <w:spacing w:after="0" w:line="240" w:lineRule="auto"/>
            </w:pPr>
          </w:p>
          <w:p w14:paraId="35E198A2" w14:textId="77777777" w:rsidR="007F73F6" w:rsidRPr="00130810" w:rsidRDefault="007F73F6" w:rsidP="00FB7D20">
            <w:pPr>
              <w:spacing w:after="0" w:line="240" w:lineRule="auto"/>
            </w:pPr>
          </w:p>
          <w:p w14:paraId="62D1C4B7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247496A5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00" w:dyaOrig="400" w14:anchorId="0AB7E7D8">
                <v:shape id="_x0000_i1028" type="#_x0000_t75" style="width:35.25pt;height:19.85pt" o:ole="">
                  <v:imagedata r:id="rId14" o:title=""/>
                </v:shape>
                <o:OLEObject Type="Embed" ProgID="Equation.DSMT4" ShapeID="_x0000_i1028" DrawAspect="Content" ObjectID="_1642589706" r:id="rId15"/>
              </w:object>
            </w:r>
          </w:p>
          <w:p w14:paraId="27C3FC94" w14:textId="0CF4030A" w:rsidR="007F73F6" w:rsidRDefault="007F73F6" w:rsidP="00FB7D20">
            <w:pPr>
              <w:spacing w:after="0" w:line="240" w:lineRule="auto"/>
            </w:pPr>
          </w:p>
          <w:p w14:paraId="08255DD2" w14:textId="1C8CE3D5" w:rsidR="007F73F6" w:rsidRDefault="007F73F6" w:rsidP="00FB7D20">
            <w:pPr>
              <w:spacing w:after="0" w:line="240" w:lineRule="auto"/>
            </w:pPr>
          </w:p>
          <w:p w14:paraId="640D321A" w14:textId="77777777" w:rsidR="007F73F6" w:rsidRPr="00130810" w:rsidRDefault="007F73F6" w:rsidP="00FB7D20">
            <w:pPr>
              <w:spacing w:after="0" w:line="240" w:lineRule="auto"/>
            </w:pPr>
          </w:p>
          <w:p w14:paraId="24BD7BEE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  <w:tr w:rsidR="007F73F6" w:rsidRPr="00130810" w14:paraId="5558B9E7" w14:textId="77777777" w:rsidTr="00FB7D20">
        <w:tc>
          <w:tcPr>
            <w:tcW w:w="2688" w:type="dxa"/>
          </w:tcPr>
          <w:p w14:paraId="2D612B20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4"/>
              </w:rPr>
              <w:object w:dxaOrig="999" w:dyaOrig="460" w14:anchorId="4C4608DC">
                <v:shape id="_x0000_i1029" type="#_x0000_t75" style="width:49.95pt;height:23.5pt" o:ole="">
                  <v:imagedata r:id="rId16" o:title=""/>
                </v:shape>
                <o:OLEObject Type="Embed" ProgID="Equation.DSMT4" ShapeID="_x0000_i1029" DrawAspect="Content" ObjectID="_1642589707" r:id="rId17"/>
              </w:object>
            </w:r>
          </w:p>
          <w:p w14:paraId="03C0358F" w14:textId="77777777" w:rsidR="007F73F6" w:rsidRPr="00130810" w:rsidRDefault="007F73F6" w:rsidP="00FB7D20">
            <w:pPr>
              <w:spacing w:after="0" w:line="240" w:lineRule="auto"/>
            </w:pPr>
            <w:r w:rsidRPr="00130810">
              <w:br/>
            </w:r>
          </w:p>
          <w:p w14:paraId="7FD354A2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6962D910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20" w:dyaOrig="400" w14:anchorId="35CEAD06">
                <v:shape id="_x0000_i1030" type="#_x0000_t75" style="width:36.75pt;height:19.85pt" o:ole="">
                  <v:imagedata r:id="rId18" o:title=""/>
                </v:shape>
                <o:OLEObject Type="Embed" ProgID="Equation.DSMT4" ShapeID="_x0000_i1030" DrawAspect="Content" ObjectID="_1642589708" r:id="rId19"/>
              </w:object>
            </w:r>
          </w:p>
          <w:p w14:paraId="102E31BA" w14:textId="77777777" w:rsidR="007F73F6" w:rsidRPr="00130810" w:rsidRDefault="007F73F6" w:rsidP="00FB7D20">
            <w:pPr>
              <w:spacing w:after="0" w:line="240" w:lineRule="auto"/>
            </w:pPr>
            <w:r w:rsidRPr="00130810">
              <w:br/>
            </w:r>
          </w:p>
          <w:p w14:paraId="57366A29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5D938C92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4"/>
              </w:rPr>
              <w:object w:dxaOrig="1300" w:dyaOrig="460" w14:anchorId="54D0957F">
                <v:shape id="_x0000_i1031" type="#_x0000_t75" style="width:65.4pt;height:23.5pt" o:ole="">
                  <v:imagedata r:id="rId20" o:title=""/>
                </v:shape>
                <o:OLEObject Type="Embed" ProgID="Equation.DSMT4" ShapeID="_x0000_i1031" DrawAspect="Content" ObjectID="_1642589709" r:id="rId21"/>
              </w:object>
            </w:r>
          </w:p>
          <w:p w14:paraId="0084A98A" w14:textId="77777777" w:rsidR="007F73F6" w:rsidRPr="00130810" w:rsidRDefault="007F73F6" w:rsidP="00FB7D20">
            <w:pPr>
              <w:spacing w:after="0" w:line="240" w:lineRule="auto"/>
            </w:pPr>
          </w:p>
          <w:p w14:paraId="7C68C734" w14:textId="77777777" w:rsidR="007F73F6" w:rsidRPr="00130810" w:rsidRDefault="007F73F6" w:rsidP="00FB7D20">
            <w:pPr>
              <w:spacing w:after="0" w:line="240" w:lineRule="auto"/>
            </w:pPr>
            <w:r w:rsidRPr="00130810">
              <w:br/>
              <w:t>________</w:t>
            </w:r>
          </w:p>
        </w:tc>
        <w:tc>
          <w:tcPr>
            <w:tcW w:w="2689" w:type="dxa"/>
          </w:tcPr>
          <w:p w14:paraId="5AAF1F4F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0"/>
              </w:rPr>
              <w:object w:dxaOrig="999" w:dyaOrig="660" w14:anchorId="61040C91">
                <v:shape id="_x0000_i1032" type="#_x0000_t75" style="width:49.95pt;height:33.05pt" o:ole="">
                  <v:imagedata r:id="rId22" o:title=""/>
                </v:shape>
                <o:OLEObject Type="Embed" ProgID="Equation.DSMT4" ShapeID="_x0000_i1032" DrawAspect="Content" ObjectID="_1642589710" r:id="rId23"/>
              </w:object>
            </w:r>
          </w:p>
          <w:p w14:paraId="0B510407" w14:textId="77777777" w:rsidR="007F73F6" w:rsidRPr="00130810" w:rsidRDefault="007F73F6" w:rsidP="00FB7D20">
            <w:pPr>
              <w:spacing w:after="0" w:line="240" w:lineRule="auto"/>
            </w:pPr>
          </w:p>
          <w:p w14:paraId="3E142A5A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  <w:p w14:paraId="26A9A62C" w14:textId="77777777" w:rsidR="007F73F6" w:rsidRPr="00130810" w:rsidRDefault="007F73F6" w:rsidP="00FB7D20">
            <w:pPr>
              <w:spacing w:after="0" w:line="240" w:lineRule="auto"/>
            </w:pPr>
          </w:p>
        </w:tc>
      </w:tr>
      <w:tr w:rsidR="007F73F6" w:rsidRPr="00130810" w14:paraId="7BE3C5D3" w14:textId="77777777" w:rsidTr="00FB7D20">
        <w:tc>
          <w:tcPr>
            <w:tcW w:w="2688" w:type="dxa"/>
          </w:tcPr>
          <w:p w14:paraId="47E0BD8A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32"/>
              </w:rPr>
              <w:object w:dxaOrig="1219" w:dyaOrig="820" w14:anchorId="7362F1F0">
                <v:shape id="_x0000_i1033" type="#_x0000_t75" style="width:61pt;height:41.15pt" o:ole="">
                  <v:imagedata r:id="rId24" o:title=""/>
                </v:shape>
                <o:OLEObject Type="Embed" ProgID="Equation.DSMT4" ShapeID="_x0000_i1033" DrawAspect="Content" ObjectID="_1642589711" r:id="rId25"/>
              </w:object>
            </w:r>
          </w:p>
          <w:p w14:paraId="13D4432F" w14:textId="6947F379" w:rsidR="007F73F6" w:rsidRDefault="007F73F6" w:rsidP="00FB7D20">
            <w:pPr>
              <w:spacing w:after="0" w:line="240" w:lineRule="auto"/>
            </w:pPr>
          </w:p>
          <w:p w14:paraId="0854559B" w14:textId="2664DD53" w:rsidR="007F73F6" w:rsidRDefault="007F73F6" w:rsidP="00FB7D20">
            <w:pPr>
              <w:spacing w:after="0" w:line="240" w:lineRule="auto"/>
            </w:pPr>
          </w:p>
          <w:p w14:paraId="068B6D9B" w14:textId="77777777" w:rsidR="007F73F6" w:rsidRPr="00130810" w:rsidRDefault="007F73F6" w:rsidP="00FB7D20">
            <w:pPr>
              <w:spacing w:after="0" w:line="240" w:lineRule="auto"/>
            </w:pPr>
          </w:p>
          <w:p w14:paraId="512212B4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233458D0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0"/>
              </w:rPr>
              <w:object w:dxaOrig="880" w:dyaOrig="580" w14:anchorId="35E8672B">
                <v:shape id="_x0000_i1034" type="#_x0000_t75" style="width:44.1pt;height:28.65pt" o:ole="">
                  <v:imagedata r:id="rId26" o:title=""/>
                </v:shape>
                <o:OLEObject Type="Embed" ProgID="Equation.DSMT4" ShapeID="_x0000_i1034" DrawAspect="Content" ObjectID="_1642589712" r:id="rId27"/>
              </w:object>
            </w:r>
          </w:p>
          <w:p w14:paraId="2A3FD9BD" w14:textId="77777777" w:rsidR="007F73F6" w:rsidRPr="00130810" w:rsidRDefault="007F73F6" w:rsidP="00FB7D20">
            <w:pPr>
              <w:spacing w:after="0" w:line="240" w:lineRule="auto"/>
            </w:pPr>
          </w:p>
          <w:p w14:paraId="333214DD" w14:textId="77777777" w:rsidR="007F73F6" w:rsidRDefault="007F73F6" w:rsidP="00FB7D20">
            <w:pPr>
              <w:spacing w:after="0" w:line="240" w:lineRule="auto"/>
            </w:pPr>
          </w:p>
          <w:p w14:paraId="63A7B4EF" w14:textId="77777777" w:rsidR="007F73F6" w:rsidRDefault="007F73F6" w:rsidP="00FB7D20">
            <w:pPr>
              <w:spacing w:after="0" w:line="240" w:lineRule="auto"/>
            </w:pPr>
          </w:p>
          <w:p w14:paraId="6E90E7A5" w14:textId="23573562" w:rsidR="007F73F6" w:rsidRPr="00130810" w:rsidRDefault="007F73F6" w:rsidP="00FB7D20">
            <w:pPr>
              <w:spacing w:after="0" w:line="240" w:lineRule="auto"/>
            </w:pPr>
            <w:r w:rsidRPr="00130810">
              <w:br/>
              <w:t>________</w:t>
            </w:r>
          </w:p>
        </w:tc>
        <w:tc>
          <w:tcPr>
            <w:tcW w:w="2689" w:type="dxa"/>
          </w:tcPr>
          <w:p w14:paraId="4813A9CA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0"/>
              </w:rPr>
              <w:object w:dxaOrig="980" w:dyaOrig="580" w14:anchorId="2FCAB483">
                <v:shape id="_x0000_i1035" type="#_x0000_t75" style="width:48.5pt;height:28.65pt" o:ole="">
                  <v:imagedata r:id="rId28" o:title=""/>
                </v:shape>
                <o:OLEObject Type="Embed" ProgID="Equation.DSMT4" ShapeID="_x0000_i1035" DrawAspect="Content" ObjectID="_1642589713" r:id="rId29"/>
              </w:object>
            </w:r>
          </w:p>
          <w:p w14:paraId="3565862C" w14:textId="77777777" w:rsidR="007F73F6" w:rsidRPr="00130810" w:rsidRDefault="007F73F6" w:rsidP="00FB7D20">
            <w:pPr>
              <w:spacing w:after="0" w:line="240" w:lineRule="auto"/>
            </w:pPr>
          </w:p>
          <w:p w14:paraId="136635FB" w14:textId="77777777" w:rsidR="007F73F6" w:rsidRDefault="007F73F6" w:rsidP="00FB7D20">
            <w:pPr>
              <w:spacing w:after="0" w:line="240" w:lineRule="auto"/>
            </w:pPr>
          </w:p>
          <w:p w14:paraId="2F12990D" w14:textId="77777777" w:rsidR="007F73F6" w:rsidRDefault="007F73F6" w:rsidP="00FB7D20">
            <w:pPr>
              <w:spacing w:after="0" w:line="240" w:lineRule="auto"/>
            </w:pPr>
          </w:p>
          <w:p w14:paraId="12D90D05" w14:textId="53318D9D" w:rsidR="007F73F6" w:rsidRPr="00130810" w:rsidRDefault="007F73F6" w:rsidP="00FB7D20">
            <w:pPr>
              <w:spacing w:after="0" w:line="240" w:lineRule="auto"/>
            </w:pPr>
            <w:r w:rsidRPr="00130810">
              <w:br/>
              <w:t>________</w:t>
            </w:r>
          </w:p>
        </w:tc>
        <w:tc>
          <w:tcPr>
            <w:tcW w:w="2689" w:type="dxa"/>
          </w:tcPr>
          <w:p w14:paraId="2BD533C9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0"/>
              </w:rPr>
              <w:object w:dxaOrig="1080" w:dyaOrig="580" w14:anchorId="0E7BE1E8">
                <v:shape id="_x0000_i1036" type="#_x0000_t75" style="width:54.35pt;height:28.65pt" o:ole="">
                  <v:imagedata r:id="rId30" o:title=""/>
                </v:shape>
                <o:OLEObject Type="Embed" ProgID="Equation.DSMT4" ShapeID="_x0000_i1036" DrawAspect="Content" ObjectID="_1642589714" r:id="rId31"/>
              </w:object>
            </w:r>
          </w:p>
          <w:p w14:paraId="2D307DFD" w14:textId="77777777" w:rsidR="007F73F6" w:rsidRPr="00130810" w:rsidRDefault="007F73F6" w:rsidP="00FB7D20">
            <w:pPr>
              <w:spacing w:after="0" w:line="240" w:lineRule="auto"/>
            </w:pPr>
          </w:p>
          <w:p w14:paraId="385E0FD4" w14:textId="77865977" w:rsidR="007F73F6" w:rsidRDefault="007F73F6" w:rsidP="00FB7D20">
            <w:pPr>
              <w:spacing w:after="0" w:line="240" w:lineRule="auto"/>
            </w:pPr>
          </w:p>
          <w:p w14:paraId="782330F3" w14:textId="7919CAE4" w:rsidR="007F73F6" w:rsidRDefault="007F73F6" w:rsidP="00FB7D20">
            <w:pPr>
              <w:spacing w:after="0" w:line="240" w:lineRule="auto"/>
            </w:pPr>
          </w:p>
          <w:p w14:paraId="6D898D54" w14:textId="77777777" w:rsidR="007F73F6" w:rsidRPr="00130810" w:rsidRDefault="007F73F6" w:rsidP="00FB7D20">
            <w:pPr>
              <w:spacing w:after="0" w:line="240" w:lineRule="auto"/>
            </w:pPr>
          </w:p>
          <w:p w14:paraId="0B920558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</w:tbl>
    <w:p w14:paraId="6C292D14" w14:textId="77777777" w:rsidR="007F73F6" w:rsidRDefault="007F73F6" w:rsidP="007F73F6">
      <w:pPr>
        <w:pStyle w:val="ListParagraph"/>
        <w:numPr>
          <w:ilvl w:val="0"/>
          <w:numId w:val="2"/>
        </w:numPr>
        <w:spacing w:after="200" w:line="276" w:lineRule="auto"/>
      </w:pPr>
      <w:r>
        <w:t>Express the following as a single power (Simplify or reduce the base if possible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9"/>
        <w:gridCol w:w="2508"/>
        <w:gridCol w:w="2486"/>
        <w:gridCol w:w="2489"/>
      </w:tblGrid>
      <w:tr w:rsidR="007F73F6" w:rsidRPr="00130810" w14:paraId="62F3A671" w14:textId="77777777" w:rsidTr="00FB7D20">
        <w:tc>
          <w:tcPr>
            <w:tcW w:w="2688" w:type="dxa"/>
          </w:tcPr>
          <w:p w14:paraId="02B35B2B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20" w:dyaOrig="380" w14:anchorId="41962C5E">
                <v:shape id="_x0000_i1037" type="#_x0000_t75" style="width:36.75pt;height:19.1pt" o:ole="">
                  <v:imagedata r:id="rId32" o:title=""/>
                </v:shape>
                <o:OLEObject Type="Embed" ProgID="Equation.DSMT4" ShapeID="_x0000_i1037" DrawAspect="Content" ObjectID="_1642589715" r:id="rId33"/>
              </w:object>
            </w:r>
          </w:p>
          <w:p w14:paraId="35BD40B0" w14:textId="50FFBD23" w:rsidR="007F73F6" w:rsidRDefault="007F73F6" w:rsidP="00FB7D20">
            <w:pPr>
              <w:spacing w:after="0" w:line="240" w:lineRule="auto"/>
            </w:pPr>
          </w:p>
          <w:p w14:paraId="7E07B7A9" w14:textId="569CC3CA" w:rsidR="007F73F6" w:rsidRDefault="007F73F6" w:rsidP="00FB7D20">
            <w:pPr>
              <w:spacing w:after="0" w:line="240" w:lineRule="auto"/>
            </w:pPr>
          </w:p>
          <w:p w14:paraId="57100F79" w14:textId="77777777" w:rsidR="007F73F6" w:rsidRPr="00130810" w:rsidRDefault="007F73F6" w:rsidP="00FB7D20">
            <w:pPr>
              <w:spacing w:after="0" w:line="240" w:lineRule="auto"/>
            </w:pPr>
          </w:p>
          <w:p w14:paraId="38675F08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70B57E22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60" w:dyaOrig="380" w14:anchorId="3930D6A2">
                <v:shape id="_x0000_i1038" type="#_x0000_t75" style="width:37.45pt;height:19.1pt" o:ole="">
                  <v:imagedata r:id="rId34" o:title=""/>
                </v:shape>
                <o:OLEObject Type="Embed" ProgID="Equation.DSMT4" ShapeID="_x0000_i1038" DrawAspect="Content" ObjectID="_1642589716" r:id="rId35"/>
              </w:object>
            </w:r>
          </w:p>
          <w:p w14:paraId="7DB4E272" w14:textId="091DC755" w:rsidR="007F73F6" w:rsidRDefault="007F73F6" w:rsidP="00FB7D20">
            <w:pPr>
              <w:spacing w:after="0" w:line="240" w:lineRule="auto"/>
            </w:pPr>
          </w:p>
          <w:p w14:paraId="5674C1F3" w14:textId="58415859" w:rsidR="007F73F6" w:rsidRDefault="007F73F6" w:rsidP="00FB7D20">
            <w:pPr>
              <w:spacing w:after="0" w:line="240" w:lineRule="auto"/>
            </w:pPr>
          </w:p>
          <w:p w14:paraId="5DE73CB3" w14:textId="77777777" w:rsidR="007F73F6" w:rsidRPr="00130810" w:rsidRDefault="007F73F6" w:rsidP="00FB7D20">
            <w:pPr>
              <w:spacing w:after="0" w:line="240" w:lineRule="auto"/>
            </w:pPr>
          </w:p>
          <w:p w14:paraId="1F60389C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496882A0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40" w:dyaOrig="380" w14:anchorId="21A6DF71">
                <v:shape id="_x0000_i1039" type="#_x0000_t75" style="width:36.75pt;height:19.1pt" o:ole="">
                  <v:imagedata r:id="rId36" o:title=""/>
                </v:shape>
                <o:OLEObject Type="Embed" ProgID="Equation.DSMT4" ShapeID="_x0000_i1039" DrawAspect="Content" ObjectID="_1642589717" r:id="rId37"/>
              </w:object>
            </w:r>
          </w:p>
          <w:p w14:paraId="496818AE" w14:textId="0B108E39" w:rsidR="007F73F6" w:rsidRDefault="007F73F6" w:rsidP="00FB7D20">
            <w:pPr>
              <w:spacing w:after="0" w:line="240" w:lineRule="auto"/>
            </w:pPr>
          </w:p>
          <w:p w14:paraId="152CE977" w14:textId="77053C04" w:rsidR="007F73F6" w:rsidRDefault="007F73F6" w:rsidP="00FB7D20">
            <w:pPr>
              <w:spacing w:after="0" w:line="240" w:lineRule="auto"/>
            </w:pPr>
          </w:p>
          <w:p w14:paraId="1EDC51BA" w14:textId="77777777" w:rsidR="007F73F6" w:rsidRPr="00130810" w:rsidRDefault="007F73F6" w:rsidP="00FB7D20">
            <w:pPr>
              <w:spacing w:after="0" w:line="240" w:lineRule="auto"/>
            </w:pPr>
          </w:p>
          <w:p w14:paraId="39879BE9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2275052D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40" w:dyaOrig="360" w14:anchorId="19D6BCAF">
                <v:shape id="_x0000_i1040" type="#_x0000_t75" style="width:36.75pt;height:17.65pt" o:ole="">
                  <v:imagedata r:id="rId38" o:title=""/>
                </v:shape>
                <o:OLEObject Type="Embed" ProgID="Equation.DSMT4" ShapeID="_x0000_i1040" DrawAspect="Content" ObjectID="_1642589718" r:id="rId39"/>
              </w:object>
            </w:r>
          </w:p>
          <w:p w14:paraId="7E54466B" w14:textId="0538122F" w:rsidR="007F73F6" w:rsidRDefault="007F73F6" w:rsidP="00FB7D20">
            <w:pPr>
              <w:spacing w:after="0" w:line="240" w:lineRule="auto"/>
            </w:pPr>
          </w:p>
          <w:p w14:paraId="531E3EBC" w14:textId="4A598BD6" w:rsidR="007F73F6" w:rsidRDefault="007F73F6" w:rsidP="00FB7D20">
            <w:pPr>
              <w:spacing w:after="0" w:line="240" w:lineRule="auto"/>
            </w:pPr>
          </w:p>
          <w:p w14:paraId="68566CE7" w14:textId="77777777" w:rsidR="007F73F6" w:rsidRPr="00130810" w:rsidRDefault="007F73F6" w:rsidP="00FB7D20">
            <w:pPr>
              <w:spacing w:after="0" w:line="240" w:lineRule="auto"/>
            </w:pPr>
          </w:p>
          <w:p w14:paraId="021E641F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  <w:tr w:rsidR="007F73F6" w:rsidRPr="00130810" w14:paraId="0398B879" w14:textId="77777777" w:rsidTr="00FB7D20">
        <w:tc>
          <w:tcPr>
            <w:tcW w:w="2688" w:type="dxa"/>
          </w:tcPr>
          <w:p w14:paraId="38452B33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60" w:dyaOrig="380" w14:anchorId="5E1135C0">
                <v:shape id="_x0000_i1041" type="#_x0000_t75" style="width:37.45pt;height:19.1pt" o:ole="">
                  <v:imagedata r:id="rId40" o:title=""/>
                </v:shape>
                <o:OLEObject Type="Embed" ProgID="Equation.DSMT4" ShapeID="_x0000_i1041" DrawAspect="Content" ObjectID="_1642589719" r:id="rId41"/>
              </w:object>
            </w:r>
          </w:p>
          <w:p w14:paraId="50970E74" w14:textId="1E2E6ECC" w:rsidR="007F73F6" w:rsidRDefault="007F73F6" w:rsidP="00FB7D20">
            <w:pPr>
              <w:spacing w:after="0" w:line="240" w:lineRule="auto"/>
            </w:pPr>
          </w:p>
          <w:p w14:paraId="765D59C7" w14:textId="764A270B" w:rsidR="007F73F6" w:rsidRDefault="007F73F6" w:rsidP="00FB7D20">
            <w:pPr>
              <w:spacing w:after="0" w:line="240" w:lineRule="auto"/>
            </w:pPr>
          </w:p>
          <w:p w14:paraId="15C8C5AA" w14:textId="77777777" w:rsidR="007F73F6" w:rsidRPr="00130810" w:rsidRDefault="007F73F6" w:rsidP="00FB7D20">
            <w:pPr>
              <w:spacing w:after="0" w:line="240" w:lineRule="auto"/>
            </w:pPr>
          </w:p>
          <w:p w14:paraId="4E126A8E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338EB170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800" w:dyaOrig="380" w14:anchorId="5547FF15">
                <v:shape id="_x0000_i1042" type="#_x0000_t75" style="width:39.65pt;height:19.1pt" o:ole="">
                  <v:imagedata r:id="rId42" o:title=""/>
                </v:shape>
                <o:OLEObject Type="Embed" ProgID="Equation.DSMT4" ShapeID="_x0000_i1042" DrawAspect="Content" ObjectID="_1642589720" r:id="rId43"/>
              </w:object>
            </w:r>
          </w:p>
          <w:p w14:paraId="0439E617" w14:textId="5253B731" w:rsidR="007F73F6" w:rsidRDefault="007F73F6" w:rsidP="00FB7D20">
            <w:pPr>
              <w:spacing w:after="0" w:line="240" w:lineRule="auto"/>
            </w:pPr>
          </w:p>
          <w:p w14:paraId="70A7A19F" w14:textId="69F05442" w:rsidR="007F73F6" w:rsidRDefault="007F73F6" w:rsidP="00FB7D20">
            <w:pPr>
              <w:spacing w:after="0" w:line="240" w:lineRule="auto"/>
            </w:pPr>
          </w:p>
          <w:p w14:paraId="43DD5FC9" w14:textId="77777777" w:rsidR="007F73F6" w:rsidRPr="00130810" w:rsidRDefault="007F73F6" w:rsidP="00FB7D20">
            <w:pPr>
              <w:spacing w:after="0" w:line="240" w:lineRule="auto"/>
            </w:pPr>
          </w:p>
          <w:p w14:paraId="3C3CB003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7F392AA5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740" w:dyaOrig="380" w14:anchorId="4611BDE4">
                <v:shape id="_x0000_i1043" type="#_x0000_t75" style="width:36.75pt;height:19.1pt" o:ole="">
                  <v:imagedata r:id="rId44" o:title=""/>
                </v:shape>
                <o:OLEObject Type="Embed" ProgID="Equation.DSMT4" ShapeID="_x0000_i1043" DrawAspect="Content" ObjectID="_1642589721" r:id="rId45"/>
              </w:object>
            </w:r>
          </w:p>
          <w:p w14:paraId="4F25E7B0" w14:textId="1EB08CDF" w:rsidR="007F73F6" w:rsidRDefault="007F73F6" w:rsidP="00FB7D20">
            <w:pPr>
              <w:spacing w:after="0" w:line="240" w:lineRule="auto"/>
            </w:pPr>
          </w:p>
          <w:p w14:paraId="7618FB3C" w14:textId="376B1DCA" w:rsidR="007F73F6" w:rsidRDefault="007F73F6" w:rsidP="00FB7D20">
            <w:pPr>
              <w:spacing w:after="0" w:line="240" w:lineRule="auto"/>
            </w:pPr>
          </w:p>
          <w:p w14:paraId="2362A4ED" w14:textId="77777777" w:rsidR="007F73F6" w:rsidRPr="00130810" w:rsidRDefault="007F73F6" w:rsidP="00FB7D20">
            <w:pPr>
              <w:spacing w:after="0" w:line="240" w:lineRule="auto"/>
            </w:pPr>
          </w:p>
          <w:p w14:paraId="7C362C91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4558AA84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0"/>
              </w:rPr>
              <w:object w:dxaOrig="859" w:dyaOrig="380" w14:anchorId="31AEB7EF">
                <v:shape id="_x0000_i1044" type="#_x0000_t75" style="width:43.35pt;height:19.1pt" o:ole="">
                  <v:imagedata r:id="rId46" o:title=""/>
                </v:shape>
                <o:OLEObject Type="Embed" ProgID="Equation.DSMT4" ShapeID="_x0000_i1044" DrawAspect="Content" ObjectID="_1642589722" r:id="rId47"/>
              </w:object>
            </w:r>
          </w:p>
          <w:p w14:paraId="75925CE5" w14:textId="1A5DEA12" w:rsidR="007F73F6" w:rsidRDefault="007F73F6" w:rsidP="00FB7D20">
            <w:pPr>
              <w:spacing w:after="0" w:line="240" w:lineRule="auto"/>
            </w:pPr>
          </w:p>
          <w:p w14:paraId="1FE98371" w14:textId="5C6443CA" w:rsidR="007F73F6" w:rsidRDefault="007F73F6" w:rsidP="00FB7D20">
            <w:pPr>
              <w:spacing w:after="0" w:line="240" w:lineRule="auto"/>
            </w:pPr>
          </w:p>
          <w:p w14:paraId="0D899000" w14:textId="77777777" w:rsidR="007F73F6" w:rsidRPr="00130810" w:rsidRDefault="007F73F6" w:rsidP="00FB7D20">
            <w:pPr>
              <w:spacing w:after="0" w:line="240" w:lineRule="auto"/>
            </w:pPr>
          </w:p>
          <w:p w14:paraId="0B02C052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  <w:tr w:rsidR="007F73F6" w:rsidRPr="00130810" w14:paraId="4B1D8C7C" w14:textId="77777777" w:rsidTr="00FB7D20">
        <w:tc>
          <w:tcPr>
            <w:tcW w:w="2688" w:type="dxa"/>
          </w:tcPr>
          <w:p w14:paraId="14E9B3A8" w14:textId="77777777" w:rsidR="007F73F6" w:rsidRPr="00130810" w:rsidRDefault="007F73F6" w:rsidP="00FB7D20">
            <w:pPr>
              <w:spacing w:after="0" w:line="240" w:lineRule="auto"/>
            </w:pPr>
            <w:r w:rsidRPr="00EA6AA4">
              <w:rPr>
                <w:rFonts w:ascii="Comic Sans MS" w:hAnsi="Comic Sans MS"/>
                <w:position w:val="-14"/>
              </w:rPr>
              <w:object w:dxaOrig="1100" w:dyaOrig="560" w14:anchorId="16D31914">
                <v:shape id="_x0000_i1045" type="#_x0000_t75" style="width:55.1pt;height:27.9pt" o:ole="">
                  <v:imagedata r:id="rId48" o:title=""/>
                </v:shape>
                <o:OLEObject Type="Embed" ProgID="Equation.DSMT4" ShapeID="_x0000_i1045" DrawAspect="Content" ObjectID="_1642589723" r:id="rId49"/>
              </w:object>
            </w:r>
          </w:p>
          <w:p w14:paraId="649DE243" w14:textId="4F3C4CED" w:rsidR="007F73F6" w:rsidRDefault="007F73F6" w:rsidP="00FB7D20">
            <w:pPr>
              <w:spacing w:after="0" w:line="240" w:lineRule="auto"/>
            </w:pPr>
          </w:p>
          <w:p w14:paraId="575FEDDF" w14:textId="77777777" w:rsidR="007F73F6" w:rsidRDefault="007F73F6" w:rsidP="00FB7D20">
            <w:pPr>
              <w:spacing w:after="0" w:line="240" w:lineRule="auto"/>
            </w:pPr>
          </w:p>
          <w:p w14:paraId="17FE00F4" w14:textId="77777777" w:rsidR="007F73F6" w:rsidRPr="00130810" w:rsidRDefault="007F73F6" w:rsidP="00FB7D20">
            <w:pPr>
              <w:spacing w:after="0" w:line="240" w:lineRule="auto"/>
            </w:pPr>
          </w:p>
          <w:p w14:paraId="0677579A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2B6862F2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16"/>
              </w:rPr>
              <w:object w:dxaOrig="999" w:dyaOrig="520" w14:anchorId="3B75D228">
                <v:shape id="_x0000_i1046" type="#_x0000_t75" style="width:49.95pt;height:25.7pt" o:ole="">
                  <v:imagedata r:id="rId50" o:title=""/>
                </v:shape>
                <o:OLEObject Type="Embed" ProgID="Equation.DSMT4" ShapeID="_x0000_i1046" DrawAspect="Content" ObjectID="_1642589724" r:id="rId51"/>
              </w:object>
            </w:r>
          </w:p>
          <w:p w14:paraId="5EA8BA00" w14:textId="77777777" w:rsidR="007F73F6" w:rsidRDefault="007F73F6" w:rsidP="00FB7D20">
            <w:pPr>
              <w:spacing w:after="0" w:line="240" w:lineRule="auto"/>
            </w:pPr>
          </w:p>
          <w:p w14:paraId="09F474E9" w14:textId="163572AF" w:rsidR="007F73F6" w:rsidRDefault="007F73F6" w:rsidP="00FB7D20">
            <w:pPr>
              <w:spacing w:after="0" w:line="240" w:lineRule="auto"/>
            </w:pPr>
          </w:p>
          <w:p w14:paraId="1B7D61EB" w14:textId="77777777" w:rsidR="007F73F6" w:rsidRPr="00130810" w:rsidRDefault="007F73F6" w:rsidP="00FB7D20">
            <w:pPr>
              <w:spacing w:after="0" w:line="240" w:lineRule="auto"/>
            </w:pPr>
          </w:p>
          <w:p w14:paraId="0235B922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620C0073" w14:textId="77777777" w:rsidR="007F73F6" w:rsidRPr="00130810" w:rsidRDefault="007F73F6" w:rsidP="00FB7D20">
            <w:pPr>
              <w:spacing w:after="0" w:line="240" w:lineRule="auto"/>
            </w:pPr>
            <w:r w:rsidRPr="00EA6AA4">
              <w:rPr>
                <w:rFonts w:ascii="Comic Sans MS" w:hAnsi="Comic Sans MS"/>
                <w:position w:val="-14"/>
              </w:rPr>
              <w:object w:dxaOrig="1060" w:dyaOrig="560" w14:anchorId="320C23B8">
                <v:shape id="_x0000_i1047" type="#_x0000_t75" style="width:52.9pt;height:27.9pt" o:ole="">
                  <v:imagedata r:id="rId52" o:title=""/>
                </v:shape>
                <o:OLEObject Type="Embed" ProgID="Equation.DSMT4" ShapeID="_x0000_i1047" DrawAspect="Content" ObjectID="_1642589725" r:id="rId53"/>
              </w:object>
            </w:r>
          </w:p>
          <w:p w14:paraId="017A3757" w14:textId="77777777" w:rsidR="007F73F6" w:rsidRDefault="007F73F6" w:rsidP="00FB7D20">
            <w:pPr>
              <w:spacing w:after="0" w:line="240" w:lineRule="auto"/>
            </w:pPr>
          </w:p>
          <w:p w14:paraId="48A9BCE0" w14:textId="34222CA5" w:rsidR="007F73F6" w:rsidRDefault="007F73F6" w:rsidP="00FB7D20">
            <w:pPr>
              <w:spacing w:after="0" w:line="240" w:lineRule="auto"/>
            </w:pPr>
          </w:p>
          <w:p w14:paraId="1E17793B" w14:textId="77777777" w:rsidR="007F73F6" w:rsidRPr="00130810" w:rsidRDefault="007F73F6" w:rsidP="00FB7D20">
            <w:pPr>
              <w:spacing w:after="0" w:line="240" w:lineRule="auto"/>
            </w:pPr>
          </w:p>
          <w:p w14:paraId="32BFC707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02431AD5" w14:textId="77777777" w:rsidR="007F73F6" w:rsidRPr="00130810" w:rsidRDefault="007F73F6" w:rsidP="00FB7D20">
            <w:pPr>
              <w:spacing w:after="0" w:line="240" w:lineRule="auto"/>
            </w:pPr>
            <w:r w:rsidRPr="00EA6AA4">
              <w:rPr>
                <w:rFonts w:ascii="Comic Sans MS" w:hAnsi="Comic Sans MS"/>
                <w:position w:val="-46"/>
              </w:rPr>
              <w:object w:dxaOrig="1100" w:dyaOrig="880" w14:anchorId="16C325DC">
                <v:shape id="_x0000_i1048" type="#_x0000_t75" style="width:55.1pt;height:44.1pt" o:ole="">
                  <v:imagedata r:id="rId54" o:title=""/>
                </v:shape>
                <o:OLEObject Type="Embed" ProgID="Equation.DSMT4" ShapeID="_x0000_i1048" DrawAspect="Content" ObjectID="_1642589726" r:id="rId55"/>
              </w:object>
            </w:r>
          </w:p>
          <w:p w14:paraId="63691533" w14:textId="05928442" w:rsidR="007F73F6" w:rsidRDefault="007F73F6" w:rsidP="00FB7D20">
            <w:pPr>
              <w:spacing w:after="0" w:line="240" w:lineRule="auto"/>
            </w:pPr>
          </w:p>
          <w:p w14:paraId="60E897D0" w14:textId="77777777" w:rsidR="007F73F6" w:rsidRPr="00130810" w:rsidRDefault="007F73F6" w:rsidP="00FB7D20">
            <w:pPr>
              <w:spacing w:after="0" w:line="240" w:lineRule="auto"/>
            </w:pPr>
          </w:p>
          <w:p w14:paraId="515F2BBB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  <w:tr w:rsidR="007F73F6" w:rsidRPr="00130810" w14:paraId="4F405122" w14:textId="77777777" w:rsidTr="00FB7D20">
        <w:tc>
          <w:tcPr>
            <w:tcW w:w="2688" w:type="dxa"/>
          </w:tcPr>
          <w:p w14:paraId="47A34BEF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8"/>
              </w:rPr>
              <w:object w:dxaOrig="1100" w:dyaOrig="820" w14:anchorId="57901E7F">
                <v:shape id="_x0000_i1049" type="#_x0000_t75" style="width:55.1pt;height:41.15pt" o:ole="">
                  <v:imagedata r:id="rId56" o:title=""/>
                </v:shape>
                <o:OLEObject Type="Embed" ProgID="Equation.DSMT4" ShapeID="_x0000_i1049" DrawAspect="Content" ObjectID="_1642589727" r:id="rId57"/>
              </w:object>
            </w:r>
          </w:p>
          <w:p w14:paraId="5EA4F653" w14:textId="63E17559" w:rsidR="007F73F6" w:rsidRDefault="007F73F6" w:rsidP="00FB7D20">
            <w:pPr>
              <w:spacing w:after="0" w:line="240" w:lineRule="auto"/>
            </w:pPr>
          </w:p>
          <w:p w14:paraId="5B5FD30A" w14:textId="062FFC34" w:rsidR="007F73F6" w:rsidRDefault="007F73F6" w:rsidP="00FB7D20">
            <w:pPr>
              <w:spacing w:after="0" w:line="240" w:lineRule="auto"/>
            </w:pPr>
          </w:p>
          <w:p w14:paraId="79EB1AFF" w14:textId="77777777" w:rsidR="007F73F6" w:rsidRPr="00130810" w:rsidRDefault="007F73F6" w:rsidP="00FB7D20">
            <w:pPr>
              <w:spacing w:after="0" w:line="240" w:lineRule="auto"/>
            </w:pPr>
          </w:p>
          <w:p w14:paraId="798ABA92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8" w:type="dxa"/>
          </w:tcPr>
          <w:p w14:paraId="5A246CDF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8"/>
              </w:rPr>
              <w:object w:dxaOrig="1240" w:dyaOrig="820" w14:anchorId="4EEEC31B">
                <v:shape id="_x0000_i1050" type="#_x0000_t75" style="width:61.7pt;height:41.15pt" o:ole="">
                  <v:imagedata r:id="rId58" o:title=""/>
                </v:shape>
                <o:OLEObject Type="Embed" ProgID="Equation.DSMT4" ShapeID="_x0000_i1050" DrawAspect="Content" ObjectID="_1642589728" r:id="rId59"/>
              </w:object>
            </w:r>
          </w:p>
          <w:p w14:paraId="42718E57" w14:textId="4B77AD1C" w:rsidR="007F73F6" w:rsidRDefault="007F73F6" w:rsidP="00FB7D20">
            <w:pPr>
              <w:spacing w:after="0" w:line="240" w:lineRule="auto"/>
            </w:pPr>
          </w:p>
          <w:p w14:paraId="4938EA68" w14:textId="27856C74" w:rsidR="007F73F6" w:rsidRDefault="007F73F6" w:rsidP="00FB7D20">
            <w:pPr>
              <w:spacing w:after="0" w:line="240" w:lineRule="auto"/>
            </w:pPr>
          </w:p>
          <w:p w14:paraId="449E5B5B" w14:textId="77777777" w:rsidR="007F73F6" w:rsidRPr="00130810" w:rsidRDefault="007F73F6" w:rsidP="00FB7D20">
            <w:pPr>
              <w:spacing w:after="0" w:line="240" w:lineRule="auto"/>
            </w:pPr>
          </w:p>
          <w:p w14:paraId="196E6597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3B3C1E5C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8"/>
              </w:rPr>
              <w:object w:dxaOrig="1080" w:dyaOrig="820" w14:anchorId="38BFBBE6">
                <v:shape id="_x0000_i1051" type="#_x0000_t75" style="width:54.35pt;height:41.15pt" o:ole="">
                  <v:imagedata r:id="rId60" o:title=""/>
                </v:shape>
                <o:OLEObject Type="Embed" ProgID="Equation.DSMT4" ShapeID="_x0000_i1051" DrawAspect="Content" ObjectID="_1642589729" r:id="rId61"/>
              </w:object>
            </w:r>
          </w:p>
          <w:p w14:paraId="0C65745C" w14:textId="0A239B43" w:rsidR="007F73F6" w:rsidRDefault="007F73F6" w:rsidP="00FB7D20">
            <w:pPr>
              <w:spacing w:after="0" w:line="240" w:lineRule="auto"/>
            </w:pPr>
          </w:p>
          <w:p w14:paraId="13080DB8" w14:textId="3702FE0C" w:rsidR="007F73F6" w:rsidRDefault="007F73F6" w:rsidP="00FB7D20">
            <w:pPr>
              <w:spacing w:after="0" w:line="240" w:lineRule="auto"/>
            </w:pPr>
          </w:p>
          <w:p w14:paraId="08D8E0AA" w14:textId="77777777" w:rsidR="007F73F6" w:rsidRPr="00130810" w:rsidRDefault="007F73F6" w:rsidP="00FB7D20">
            <w:pPr>
              <w:spacing w:after="0" w:line="240" w:lineRule="auto"/>
            </w:pPr>
          </w:p>
          <w:p w14:paraId="2B2DA518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  <w:tc>
          <w:tcPr>
            <w:tcW w:w="2689" w:type="dxa"/>
          </w:tcPr>
          <w:p w14:paraId="112361FD" w14:textId="77777777" w:rsidR="007F73F6" w:rsidRPr="00130810" w:rsidRDefault="007F73F6" w:rsidP="00FB7D20">
            <w:pPr>
              <w:spacing w:after="0" w:line="240" w:lineRule="auto"/>
            </w:pPr>
            <w:r w:rsidRPr="00130810">
              <w:rPr>
                <w:position w:val="-28"/>
              </w:rPr>
              <w:object w:dxaOrig="1020" w:dyaOrig="820" w14:anchorId="2E983F45">
                <v:shape id="_x0000_i1052" type="#_x0000_t75" style="width:50.7pt;height:41.15pt" o:ole="">
                  <v:imagedata r:id="rId62" o:title=""/>
                </v:shape>
                <o:OLEObject Type="Embed" ProgID="Equation.DSMT4" ShapeID="_x0000_i1052" DrawAspect="Content" ObjectID="_1642589730" r:id="rId63"/>
              </w:object>
            </w:r>
          </w:p>
          <w:p w14:paraId="1572D957" w14:textId="032F861F" w:rsidR="007F73F6" w:rsidRDefault="007F73F6" w:rsidP="00FB7D20">
            <w:pPr>
              <w:spacing w:after="0" w:line="240" w:lineRule="auto"/>
            </w:pPr>
          </w:p>
          <w:p w14:paraId="5138F4C1" w14:textId="11127160" w:rsidR="007F73F6" w:rsidRDefault="007F73F6" w:rsidP="00FB7D20">
            <w:pPr>
              <w:spacing w:after="0" w:line="240" w:lineRule="auto"/>
            </w:pPr>
          </w:p>
          <w:p w14:paraId="0B943184" w14:textId="77777777" w:rsidR="007F73F6" w:rsidRPr="00130810" w:rsidRDefault="007F73F6" w:rsidP="00FB7D20">
            <w:pPr>
              <w:spacing w:after="0" w:line="240" w:lineRule="auto"/>
            </w:pPr>
          </w:p>
          <w:p w14:paraId="72089B72" w14:textId="77777777" w:rsidR="007F73F6" w:rsidRPr="00130810" w:rsidRDefault="007F73F6" w:rsidP="00FB7D20">
            <w:pPr>
              <w:spacing w:after="0" w:line="240" w:lineRule="auto"/>
            </w:pPr>
            <w:r w:rsidRPr="00130810">
              <w:t>________</w:t>
            </w:r>
          </w:p>
        </w:tc>
      </w:tr>
    </w:tbl>
    <w:p w14:paraId="7974FD81" w14:textId="77777777" w:rsidR="007F73F6" w:rsidRDefault="007F73F6" w:rsidP="007F73F6">
      <w:pPr>
        <w:pStyle w:val="ListParagraph"/>
      </w:pPr>
    </w:p>
    <w:p w14:paraId="158F1B7D" w14:textId="36E20053" w:rsidR="00C153F1" w:rsidRDefault="00C153F1" w:rsidP="007F73F6">
      <w:pPr>
        <w:pStyle w:val="ListParagraph"/>
        <w:numPr>
          <w:ilvl w:val="0"/>
          <w:numId w:val="2"/>
        </w:numPr>
      </w:pPr>
      <w:r>
        <w:lastRenderedPageBreak/>
        <w:t xml:space="preserve">Simplify each of the followi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C153F1" w14:paraId="5A36D474" w14:textId="77777777" w:rsidTr="00C153F1">
        <w:tc>
          <w:tcPr>
            <w:tcW w:w="2490" w:type="dxa"/>
          </w:tcPr>
          <w:p w14:paraId="1152C916" w14:textId="6F69FD79" w:rsidR="00C153F1" w:rsidRDefault="00C153F1" w:rsidP="00C153F1">
            <w:r>
              <w:t>a)</w:t>
            </w:r>
            <w:r w:rsidRPr="00C153F1">
              <w:rPr>
                <w:position w:val="-6"/>
              </w:rPr>
              <w:object w:dxaOrig="340" w:dyaOrig="320" w14:anchorId="2FFC0EF6">
                <v:shape id="_x0000_i1053" type="#_x0000_t75" style="width:16.9pt;height:15.45pt" o:ole="">
                  <v:imagedata r:id="rId64" o:title=""/>
                </v:shape>
                <o:OLEObject Type="Embed" ProgID="Equation.DSMT4" ShapeID="_x0000_i1053" DrawAspect="Content" ObjectID="_1642589731" r:id="rId65"/>
              </w:object>
            </w:r>
          </w:p>
        </w:tc>
        <w:tc>
          <w:tcPr>
            <w:tcW w:w="2490" w:type="dxa"/>
          </w:tcPr>
          <w:p w14:paraId="2FF91D0C" w14:textId="119A13C8" w:rsidR="00C153F1" w:rsidRDefault="00C153F1" w:rsidP="00C153F1">
            <w:r>
              <w:t>b)</w:t>
            </w:r>
            <w:r w:rsidRPr="00C153F1">
              <w:rPr>
                <w:position w:val="-28"/>
              </w:rPr>
              <w:object w:dxaOrig="600" w:dyaOrig="740" w14:anchorId="45ED69BE">
                <v:shape id="_x0000_i1054" type="#_x0000_t75" style="width:30.1pt;height:36.75pt" o:ole="">
                  <v:imagedata r:id="rId66" o:title=""/>
                </v:shape>
                <o:OLEObject Type="Embed" ProgID="Equation.DSMT4" ShapeID="_x0000_i1054" DrawAspect="Content" ObjectID="_1642589732" r:id="rId67"/>
              </w:object>
            </w:r>
          </w:p>
        </w:tc>
        <w:tc>
          <w:tcPr>
            <w:tcW w:w="2491" w:type="dxa"/>
          </w:tcPr>
          <w:p w14:paraId="02DC16DA" w14:textId="0C9C023A" w:rsidR="00C153F1" w:rsidRDefault="00C153F1" w:rsidP="00C153F1">
            <w:r>
              <w:t>c)</w:t>
            </w:r>
            <w:r w:rsidRPr="00C153F1">
              <w:rPr>
                <w:position w:val="-28"/>
              </w:rPr>
              <w:object w:dxaOrig="620" w:dyaOrig="740" w14:anchorId="20C4C566">
                <v:shape id="_x0000_i1055" type="#_x0000_t75" style="width:30.85pt;height:36.75pt" o:ole="">
                  <v:imagedata r:id="rId68" o:title=""/>
                </v:shape>
                <o:OLEObject Type="Embed" ProgID="Equation.DSMT4" ShapeID="_x0000_i1055" DrawAspect="Content" ObjectID="_1642589733" r:id="rId69"/>
              </w:object>
            </w:r>
          </w:p>
        </w:tc>
        <w:tc>
          <w:tcPr>
            <w:tcW w:w="2491" w:type="dxa"/>
          </w:tcPr>
          <w:p w14:paraId="4FC4D755" w14:textId="77777777" w:rsidR="00C153F1" w:rsidRDefault="00C153F1" w:rsidP="00C153F1">
            <w:r>
              <w:t>d)</w:t>
            </w:r>
            <w:r w:rsidRPr="00C153F1">
              <w:rPr>
                <w:position w:val="-28"/>
              </w:rPr>
              <w:object w:dxaOrig="620" w:dyaOrig="740" w14:anchorId="18C2B3A3">
                <v:shape id="_x0000_i1056" type="#_x0000_t75" style="width:30.85pt;height:36.75pt" o:ole="">
                  <v:imagedata r:id="rId70" o:title=""/>
                </v:shape>
                <o:OLEObject Type="Embed" ProgID="Equation.DSMT4" ShapeID="_x0000_i1056" DrawAspect="Content" ObjectID="_1642589734" r:id="rId71"/>
              </w:object>
            </w:r>
          </w:p>
          <w:p w14:paraId="2060EA97" w14:textId="77777777" w:rsidR="00EF44BD" w:rsidRDefault="00EF44BD" w:rsidP="00C153F1"/>
          <w:p w14:paraId="4803C13A" w14:textId="77777777" w:rsidR="00EF44BD" w:rsidRDefault="00EF44BD" w:rsidP="00C153F1"/>
          <w:p w14:paraId="0A226865" w14:textId="51C50D3E" w:rsidR="00EF44BD" w:rsidRDefault="00EF44BD" w:rsidP="00C153F1"/>
          <w:p w14:paraId="0F99E48F" w14:textId="77777777" w:rsidR="00EB76AF" w:rsidRDefault="00EB76AF" w:rsidP="00C153F1"/>
          <w:p w14:paraId="08249BCA" w14:textId="77777777" w:rsidR="00EB76AF" w:rsidRDefault="00EB76AF" w:rsidP="00C153F1"/>
          <w:p w14:paraId="5065533B" w14:textId="650B9373" w:rsidR="00EB76AF" w:rsidRDefault="00EB76AF" w:rsidP="00C153F1"/>
        </w:tc>
      </w:tr>
      <w:tr w:rsidR="00EB76AF" w14:paraId="50C14C1C" w14:textId="77777777" w:rsidTr="00C153F1">
        <w:tc>
          <w:tcPr>
            <w:tcW w:w="2490" w:type="dxa"/>
          </w:tcPr>
          <w:p w14:paraId="4992D9D2" w14:textId="054AA9BB" w:rsidR="00EB76AF" w:rsidRDefault="00EB76AF" w:rsidP="00EB76AF">
            <w:r>
              <w:t>e)</w:t>
            </w:r>
            <w:r w:rsidRPr="00EB76AF">
              <w:rPr>
                <w:position w:val="-24"/>
              </w:rPr>
              <w:object w:dxaOrig="499" w:dyaOrig="680" w14:anchorId="0D9F7BF0">
                <v:shape id="_x0000_i1057" type="#_x0000_t75" style="width:25.7pt;height:34.55pt" o:ole="">
                  <v:imagedata r:id="rId72" o:title=""/>
                </v:shape>
                <o:OLEObject Type="Embed" ProgID="Equation.DSMT4" ShapeID="_x0000_i1057" DrawAspect="Content" ObjectID="_1642589735" r:id="rId73"/>
              </w:object>
            </w:r>
          </w:p>
        </w:tc>
        <w:tc>
          <w:tcPr>
            <w:tcW w:w="2490" w:type="dxa"/>
          </w:tcPr>
          <w:p w14:paraId="21BB28EE" w14:textId="39BD58F3" w:rsidR="00EB76AF" w:rsidRDefault="00EB76AF" w:rsidP="00EB76AF">
            <w:r>
              <w:t>f)</w:t>
            </w:r>
            <w:r w:rsidRPr="00C153F1">
              <w:rPr>
                <w:position w:val="-6"/>
              </w:rPr>
              <w:object w:dxaOrig="580" w:dyaOrig="360" w14:anchorId="6ADA17A2">
                <v:shape id="_x0000_i1058" type="#_x0000_t75" style="width:28.65pt;height:17.65pt" o:ole="">
                  <v:imagedata r:id="rId74" o:title=""/>
                </v:shape>
                <o:OLEObject Type="Embed" ProgID="Equation.DSMT4" ShapeID="_x0000_i1058" DrawAspect="Content" ObjectID="_1642589736" r:id="rId75"/>
              </w:object>
            </w:r>
          </w:p>
        </w:tc>
        <w:tc>
          <w:tcPr>
            <w:tcW w:w="2491" w:type="dxa"/>
          </w:tcPr>
          <w:p w14:paraId="241DEB8F" w14:textId="14D63C30" w:rsidR="00EB76AF" w:rsidRDefault="00EB76AF" w:rsidP="00EB76AF">
            <w:r>
              <w:t>g)</w:t>
            </w:r>
            <w:r w:rsidRPr="00C153F1">
              <w:rPr>
                <w:position w:val="-14"/>
              </w:rPr>
              <w:object w:dxaOrig="639" w:dyaOrig="480" w14:anchorId="0F8919C9">
                <v:shape id="_x0000_i1059" type="#_x0000_t75" style="width:32.35pt;height:24.25pt" o:ole="">
                  <v:imagedata r:id="rId76" o:title=""/>
                </v:shape>
                <o:OLEObject Type="Embed" ProgID="Equation.DSMT4" ShapeID="_x0000_i1059" DrawAspect="Content" ObjectID="_1642589737" r:id="rId77"/>
              </w:object>
            </w:r>
          </w:p>
        </w:tc>
        <w:tc>
          <w:tcPr>
            <w:tcW w:w="2491" w:type="dxa"/>
          </w:tcPr>
          <w:p w14:paraId="0A69448E" w14:textId="1A2609B0" w:rsidR="00EB76AF" w:rsidRDefault="00EB76AF" w:rsidP="00EB76AF">
            <w:r>
              <w:t>h)</w:t>
            </w:r>
            <w:r w:rsidRPr="00EB76AF">
              <w:rPr>
                <w:position w:val="-28"/>
              </w:rPr>
              <w:object w:dxaOrig="760" w:dyaOrig="740" w14:anchorId="693DFEEA">
                <v:shape id="_x0000_i1060" type="#_x0000_t75" style="width:37.45pt;height:36.75pt" o:ole="">
                  <v:imagedata r:id="rId78" o:title=""/>
                </v:shape>
                <o:OLEObject Type="Embed" ProgID="Equation.DSMT4" ShapeID="_x0000_i1060" DrawAspect="Content" ObjectID="_1642589738" r:id="rId79"/>
              </w:object>
            </w:r>
          </w:p>
          <w:p w14:paraId="0377C47F" w14:textId="77777777" w:rsidR="00EB76AF" w:rsidRDefault="00EB76AF" w:rsidP="00EB76AF"/>
          <w:p w14:paraId="24B9E580" w14:textId="77777777" w:rsidR="00EB76AF" w:rsidRDefault="00EB76AF" w:rsidP="00EB76AF"/>
          <w:p w14:paraId="0AA61D2B" w14:textId="7F795544" w:rsidR="00EB76AF" w:rsidRDefault="00EB76AF" w:rsidP="00EB76AF"/>
          <w:p w14:paraId="6CC91D71" w14:textId="1DE1FE0B" w:rsidR="00EB76AF" w:rsidRDefault="00EB76AF" w:rsidP="00EB76AF"/>
          <w:p w14:paraId="01DBB967" w14:textId="77777777" w:rsidR="00EB76AF" w:rsidRDefault="00EB76AF" w:rsidP="00EB76AF"/>
          <w:p w14:paraId="2AE29029" w14:textId="77777777" w:rsidR="00EB76AF" w:rsidRDefault="00EB76AF" w:rsidP="00EB76AF"/>
        </w:tc>
      </w:tr>
      <w:tr w:rsidR="00C153F1" w14:paraId="750C87DC" w14:textId="77777777" w:rsidTr="00C153F1">
        <w:tc>
          <w:tcPr>
            <w:tcW w:w="2490" w:type="dxa"/>
          </w:tcPr>
          <w:p w14:paraId="048144B4" w14:textId="1BDBA711" w:rsidR="00C153F1" w:rsidRDefault="00EB76AF" w:rsidP="00C153F1">
            <w:proofErr w:type="spellStart"/>
            <w:r>
              <w:t>i</w:t>
            </w:r>
            <w:proofErr w:type="spellEnd"/>
            <w:r w:rsidR="00C153F1">
              <w:t>)</w:t>
            </w:r>
            <w:r w:rsidR="00C153F1" w:rsidRPr="00C153F1">
              <w:rPr>
                <w:position w:val="-6"/>
              </w:rPr>
              <w:object w:dxaOrig="400" w:dyaOrig="499" w14:anchorId="45AC3D61">
                <v:shape id="_x0000_i1061" type="#_x0000_t75" style="width:19.85pt;height:25.7pt" o:ole="">
                  <v:imagedata r:id="rId80" o:title=""/>
                </v:shape>
                <o:OLEObject Type="Embed" ProgID="Equation.DSMT4" ShapeID="_x0000_i1061" DrawAspect="Content" ObjectID="_1642589739" r:id="rId81"/>
              </w:object>
            </w:r>
          </w:p>
        </w:tc>
        <w:tc>
          <w:tcPr>
            <w:tcW w:w="2490" w:type="dxa"/>
          </w:tcPr>
          <w:p w14:paraId="6E3569B5" w14:textId="56B3AFDD" w:rsidR="00C153F1" w:rsidRDefault="00EB76AF" w:rsidP="00C153F1">
            <w:r>
              <w:t>j</w:t>
            </w:r>
            <w:r w:rsidR="00C153F1">
              <w:t>)</w:t>
            </w:r>
            <w:r w:rsidR="00C153F1" w:rsidRPr="00C153F1">
              <w:rPr>
                <w:position w:val="-6"/>
              </w:rPr>
              <w:object w:dxaOrig="540" w:dyaOrig="499" w14:anchorId="0161D2A7">
                <v:shape id="_x0000_i1062" type="#_x0000_t75" style="width:26.45pt;height:25.7pt" o:ole="">
                  <v:imagedata r:id="rId82" o:title=""/>
                </v:shape>
                <o:OLEObject Type="Embed" ProgID="Equation.DSMT4" ShapeID="_x0000_i1062" DrawAspect="Content" ObjectID="_1642589740" r:id="rId83"/>
              </w:object>
            </w:r>
          </w:p>
        </w:tc>
        <w:tc>
          <w:tcPr>
            <w:tcW w:w="2491" w:type="dxa"/>
          </w:tcPr>
          <w:p w14:paraId="12252710" w14:textId="23390109" w:rsidR="00C153F1" w:rsidRDefault="00EB76AF" w:rsidP="00C153F1">
            <w:r>
              <w:t>k</w:t>
            </w:r>
            <w:r w:rsidR="00C153F1">
              <w:t>)</w:t>
            </w:r>
            <w:r w:rsidR="00C153F1" w:rsidRPr="00C153F1">
              <w:rPr>
                <w:position w:val="-14"/>
              </w:rPr>
              <w:object w:dxaOrig="840" w:dyaOrig="520" w14:anchorId="0A537461">
                <v:shape id="_x0000_i1063" type="#_x0000_t75" style="width:41.9pt;height:25.7pt" o:ole="">
                  <v:imagedata r:id="rId84" o:title=""/>
                </v:shape>
                <o:OLEObject Type="Embed" ProgID="Equation.DSMT4" ShapeID="_x0000_i1063" DrawAspect="Content" ObjectID="_1642589741" r:id="rId85"/>
              </w:object>
            </w:r>
          </w:p>
        </w:tc>
        <w:tc>
          <w:tcPr>
            <w:tcW w:w="2491" w:type="dxa"/>
          </w:tcPr>
          <w:p w14:paraId="73F1472F" w14:textId="0B3D12F0" w:rsidR="00C153F1" w:rsidRDefault="00EB76AF" w:rsidP="00C153F1">
            <w:r>
              <w:t>L</w:t>
            </w:r>
            <w:r w:rsidR="00C153F1">
              <w:t>)</w:t>
            </w:r>
            <w:r w:rsidR="00C153F1" w:rsidRPr="00C153F1">
              <w:rPr>
                <w:position w:val="-6"/>
              </w:rPr>
              <w:object w:dxaOrig="499" w:dyaOrig="499" w14:anchorId="534657CE">
                <v:shape id="_x0000_i1064" type="#_x0000_t75" style="width:25.7pt;height:25.7pt" o:ole="">
                  <v:imagedata r:id="rId86" o:title=""/>
                </v:shape>
                <o:OLEObject Type="Embed" ProgID="Equation.DSMT4" ShapeID="_x0000_i1064" DrawAspect="Content" ObjectID="_1642589742" r:id="rId87"/>
              </w:object>
            </w:r>
          </w:p>
          <w:p w14:paraId="36380D06" w14:textId="77777777" w:rsidR="00EF44BD" w:rsidRDefault="00EF44BD" w:rsidP="00C153F1"/>
          <w:p w14:paraId="0D2DDB82" w14:textId="7A7B6F1C" w:rsidR="00EF44BD" w:rsidRDefault="00EF44BD" w:rsidP="00C153F1"/>
          <w:p w14:paraId="6C627723" w14:textId="656449E1" w:rsidR="00EB76AF" w:rsidRDefault="00EB76AF" w:rsidP="00C153F1"/>
          <w:p w14:paraId="5373360C" w14:textId="77777777" w:rsidR="00EB76AF" w:rsidRDefault="00EB76AF" w:rsidP="00C153F1"/>
          <w:p w14:paraId="36076DF8" w14:textId="77777777" w:rsidR="00EB76AF" w:rsidRDefault="00EB76AF" w:rsidP="00C153F1"/>
          <w:p w14:paraId="2447A1C6" w14:textId="77777777" w:rsidR="00EF44BD" w:rsidRDefault="00EF44BD" w:rsidP="00C153F1"/>
          <w:p w14:paraId="36585047" w14:textId="0A44D1B6" w:rsidR="00EF44BD" w:rsidRDefault="00EF44BD" w:rsidP="00C153F1"/>
        </w:tc>
      </w:tr>
      <w:tr w:rsidR="00C153F1" w14:paraId="02EAA648" w14:textId="77777777" w:rsidTr="00C153F1">
        <w:tc>
          <w:tcPr>
            <w:tcW w:w="2490" w:type="dxa"/>
          </w:tcPr>
          <w:p w14:paraId="7CC4FB7A" w14:textId="229FB40F" w:rsidR="00C153F1" w:rsidRDefault="00EB76AF" w:rsidP="00C153F1">
            <w:r>
              <w:t>m</w:t>
            </w:r>
            <w:r w:rsidR="00C153F1">
              <w:t xml:space="preserve">) </w:t>
            </w:r>
            <w:r w:rsidR="00C153F1" w:rsidRPr="00C153F1">
              <w:rPr>
                <w:position w:val="-6"/>
              </w:rPr>
              <w:object w:dxaOrig="400" w:dyaOrig="499" w14:anchorId="61187E8C">
                <v:shape id="_x0000_i1065" type="#_x0000_t75" style="width:19.85pt;height:25.7pt" o:ole="">
                  <v:imagedata r:id="rId88" o:title=""/>
                </v:shape>
                <o:OLEObject Type="Embed" ProgID="Equation.DSMT4" ShapeID="_x0000_i1065" DrawAspect="Content" ObjectID="_1642589743" r:id="rId89"/>
              </w:object>
            </w:r>
            <w:r w:rsidR="00C153F1">
              <w:t xml:space="preserve"> </w:t>
            </w:r>
          </w:p>
        </w:tc>
        <w:tc>
          <w:tcPr>
            <w:tcW w:w="2490" w:type="dxa"/>
          </w:tcPr>
          <w:p w14:paraId="2BF08191" w14:textId="0E508B8D" w:rsidR="00C153F1" w:rsidRDefault="00EB76AF" w:rsidP="00C153F1">
            <w:r>
              <w:t>n</w:t>
            </w:r>
            <w:r w:rsidR="00C153F1">
              <w:t xml:space="preserve">) </w:t>
            </w:r>
            <w:r w:rsidR="00C153F1" w:rsidRPr="00C153F1">
              <w:rPr>
                <w:position w:val="-14"/>
              </w:rPr>
              <w:object w:dxaOrig="600" w:dyaOrig="520" w14:anchorId="2E1205D7">
                <v:shape id="_x0000_i1066" type="#_x0000_t75" style="width:30.1pt;height:25.7pt" o:ole="">
                  <v:imagedata r:id="rId90" o:title=""/>
                </v:shape>
                <o:OLEObject Type="Embed" ProgID="Equation.DSMT4" ShapeID="_x0000_i1066" DrawAspect="Content" ObjectID="_1642589744" r:id="rId91"/>
              </w:object>
            </w:r>
            <w:r w:rsidR="00C153F1">
              <w:t xml:space="preserve"> </w:t>
            </w:r>
          </w:p>
        </w:tc>
        <w:tc>
          <w:tcPr>
            <w:tcW w:w="2491" w:type="dxa"/>
          </w:tcPr>
          <w:p w14:paraId="44A75019" w14:textId="681B854A" w:rsidR="00C153F1" w:rsidRDefault="00EB76AF" w:rsidP="00C153F1">
            <w:r>
              <w:t>o</w:t>
            </w:r>
            <w:r w:rsidR="00C153F1">
              <w:t>)</w:t>
            </w:r>
            <w:r w:rsidR="00C153F1" w:rsidRPr="00C153F1">
              <w:rPr>
                <w:position w:val="-14"/>
              </w:rPr>
              <w:object w:dxaOrig="620" w:dyaOrig="520" w14:anchorId="7864FF80">
                <v:shape id="_x0000_i1067" type="#_x0000_t75" style="width:30.85pt;height:25.7pt" o:ole="">
                  <v:imagedata r:id="rId92" o:title=""/>
                </v:shape>
                <o:OLEObject Type="Embed" ProgID="Equation.DSMT4" ShapeID="_x0000_i1067" DrawAspect="Content" ObjectID="_1642589745" r:id="rId93"/>
              </w:object>
            </w:r>
            <w:r w:rsidR="00C153F1">
              <w:t xml:space="preserve"> </w:t>
            </w:r>
          </w:p>
        </w:tc>
        <w:tc>
          <w:tcPr>
            <w:tcW w:w="2491" w:type="dxa"/>
          </w:tcPr>
          <w:p w14:paraId="54CF9A66" w14:textId="4AC2C251" w:rsidR="00C153F1" w:rsidRDefault="00EB76AF" w:rsidP="00C153F1">
            <w:r>
              <w:t>p</w:t>
            </w:r>
            <w:r w:rsidR="00C153F1">
              <w:t>)</w:t>
            </w:r>
            <w:r w:rsidR="00C153F1" w:rsidRPr="00C153F1">
              <w:rPr>
                <w:position w:val="-6"/>
              </w:rPr>
              <w:object w:dxaOrig="540" w:dyaOrig="499" w14:anchorId="06381C25">
                <v:shape id="_x0000_i1068" type="#_x0000_t75" style="width:26.45pt;height:25.7pt" o:ole="">
                  <v:imagedata r:id="rId94" o:title=""/>
                </v:shape>
                <o:OLEObject Type="Embed" ProgID="Equation.DSMT4" ShapeID="_x0000_i1068" DrawAspect="Content" ObjectID="_1642589746" r:id="rId95"/>
              </w:object>
            </w:r>
            <w:r w:rsidR="00C153F1">
              <w:t xml:space="preserve"> </w:t>
            </w:r>
          </w:p>
          <w:p w14:paraId="6498362E" w14:textId="3ECD851A" w:rsidR="00EF44BD" w:rsidRDefault="00EF44BD" w:rsidP="00C153F1"/>
          <w:p w14:paraId="6D780664" w14:textId="2AB50FD8" w:rsidR="00EF44BD" w:rsidRDefault="00EF44BD" w:rsidP="00C153F1"/>
          <w:p w14:paraId="7F2DA53C" w14:textId="77777777" w:rsidR="00EB76AF" w:rsidRDefault="00EB76AF" w:rsidP="00C153F1"/>
          <w:p w14:paraId="7E40BD73" w14:textId="5070B795" w:rsidR="00EB76AF" w:rsidRDefault="00EB76AF" w:rsidP="00C153F1"/>
          <w:p w14:paraId="21D1B725" w14:textId="77777777" w:rsidR="007441D1" w:rsidRDefault="007441D1" w:rsidP="00C153F1"/>
          <w:p w14:paraId="6044CED4" w14:textId="77777777" w:rsidR="00EB76AF" w:rsidRDefault="00EB76AF" w:rsidP="00C153F1"/>
          <w:p w14:paraId="215B18A7" w14:textId="77777777" w:rsidR="00EF44BD" w:rsidRDefault="00EF44BD" w:rsidP="00C153F1"/>
          <w:p w14:paraId="61B8A04D" w14:textId="3B631E8F" w:rsidR="00EF44BD" w:rsidRDefault="00EF44BD" w:rsidP="00C153F1"/>
        </w:tc>
      </w:tr>
      <w:tr w:rsidR="00C153F1" w14:paraId="06D5F21E" w14:textId="77777777" w:rsidTr="00C153F1">
        <w:tc>
          <w:tcPr>
            <w:tcW w:w="2490" w:type="dxa"/>
          </w:tcPr>
          <w:p w14:paraId="7EF9D8BE" w14:textId="64FC9BEF" w:rsidR="00C153F1" w:rsidRDefault="00EB76AF" w:rsidP="00C153F1">
            <w:r>
              <w:t>q</w:t>
            </w:r>
            <w:r w:rsidR="00C153F1">
              <w:t xml:space="preserve">) </w:t>
            </w:r>
            <w:r w:rsidR="00C153F1" w:rsidRPr="00C153F1">
              <w:rPr>
                <w:position w:val="-28"/>
              </w:rPr>
              <w:object w:dxaOrig="560" w:dyaOrig="820" w14:anchorId="38610111">
                <v:shape id="_x0000_i1069" type="#_x0000_t75" style="width:27.9pt;height:41.15pt" o:ole="">
                  <v:imagedata r:id="rId96" o:title=""/>
                </v:shape>
                <o:OLEObject Type="Embed" ProgID="Equation.DSMT4" ShapeID="_x0000_i1069" DrawAspect="Content" ObjectID="_1642589747" r:id="rId97"/>
              </w:object>
            </w:r>
          </w:p>
        </w:tc>
        <w:tc>
          <w:tcPr>
            <w:tcW w:w="2490" w:type="dxa"/>
          </w:tcPr>
          <w:p w14:paraId="51FCE0E5" w14:textId="2569E2B0" w:rsidR="00C153F1" w:rsidRDefault="00EB76AF" w:rsidP="00C153F1">
            <w:r>
              <w:t>r</w:t>
            </w:r>
            <w:r w:rsidR="00C153F1">
              <w:t>)</w:t>
            </w:r>
            <w:r w:rsidR="00EF44BD" w:rsidRPr="00EF44BD">
              <w:rPr>
                <w:position w:val="-28"/>
              </w:rPr>
              <w:object w:dxaOrig="920" w:dyaOrig="820" w14:anchorId="44FCE59C">
                <v:shape id="_x0000_i1070" type="#_x0000_t75" style="width:46.3pt;height:41.15pt" o:ole="">
                  <v:imagedata r:id="rId98" o:title=""/>
                </v:shape>
                <o:OLEObject Type="Embed" ProgID="Equation.DSMT4" ShapeID="_x0000_i1070" DrawAspect="Content" ObjectID="_1642589748" r:id="rId99"/>
              </w:object>
            </w:r>
            <w:r w:rsidR="00EF44BD">
              <w:t xml:space="preserve"> </w:t>
            </w:r>
          </w:p>
        </w:tc>
        <w:tc>
          <w:tcPr>
            <w:tcW w:w="2491" w:type="dxa"/>
          </w:tcPr>
          <w:p w14:paraId="6D4C82F0" w14:textId="70BAFA8E" w:rsidR="00C153F1" w:rsidRDefault="00EB76AF" w:rsidP="00C153F1">
            <w:r>
              <w:t>s</w:t>
            </w:r>
            <w:r w:rsidR="00C153F1">
              <w:t xml:space="preserve">) </w:t>
            </w:r>
            <w:r w:rsidR="00C153F1" w:rsidRPr="00C153F1">
              <w:rPr>
                <w:position w:val="-28"/>
              </w:rPr>
              <w:object w:dxaOrig="859" w:dyaOrig="820" w14:anchorId="6BEC098D">
                <v:shape id="_x0000_i1071" type="#_x0000_t75" style="width:43.35pt;height:41.15pt" o:ole="">
                  <v:imagedata r:id="rId100" o:title=""/>
                </v:shape>
                <o:OLEObject Type="Embed" ProgID="Equation.DSMT4" ShapeID="_x0000_i1071" DrawAspect="Content" ObjectID="_1642589749" r:id="rId101"/>
              </w:object>
            </w:r>
          </w:p>
        </w:tc>
        <w:tc>
          <w:tcPr>
            <w:tcW w:w="2491" w:type="dxa"/>
          </w:tcPr>
          <w:p w14:paraId="39B28E23" w14:textId="1DC60BF2" w:rsidR="00C153F1" w:rsidRDefault="00EB76AF" w:rsidP="00C153F1">
            <w:r>
              <w:t>t</w:t>
            </w:r>
            <w:r w:rsidR="00C153F1">
              <w:t>)</w:t>
            </w:r>
            <w:r w:rsidR="00EF44BD" w:rsidRPr="00EF44BD">
              <w:rPr>
                <w:position w:val="-28"/>
              </w:rPr>
              <w:object w:dxaOrig="900" w:dyaOrig="820" w14:anchorId="278CB5F6">
                <v:shape id="_x0000_i1072" type="#_x0000_t75" style="width:45.55pt;height:41.15pt" o:ole="">
                  <v:imagedata r:id="rId102" o:title=""/>
                </v:shape>
                <o:OLEObject Type="Embed" ProgID="Equation.DSMT4" ShapeID="_x0000_i1072" DrawAspect="Content" ObjectID="_1642589750" r:id="rId103"/>
              </w:object>
            </w:r>
            <w:r w:rsidR="00EF44BD">
              <w:t xml:space="preserve"> </w:t>
            </w:r>
          </w:p>
          <w:p w14:paraId="32A28B61" w14:textId="77777777" w:rsidR="00EF44BD" w:rsidRDefault="00EF44BD" w:rsidP="00C153F1"/>
          <w:p w14:paraId="7A99FA74" w14:textId="4ABF76E1" w:rsidR="00EF44BD" w:rsidRDefault="00EF44BD" w:rsidP="00C153F1"/>
          <w:p w14:paraId="2E4063BD" w14:textId="39C129F3" w:rsidR="00EB76AF" w:rsidRDefault="00EB76AF" w:rsidP="00C153F1"/>
          <w:p w14:paraId="42732E70" w14:textId="57C94C63" w:rsidR="007441D1" w:rsidRDefault="007441D1" w:rsidP="00C153F1"/>
          <w:p w14:paraId="608459AA" w14:textId="77777777" w:rsidR="007441D1" w:rsidRDefault="007441D1" w:rsidP="00C153F1"/>
          <w:p w14:paraId="4CC3115A" w14:textId="727D8987" w:rsidR="00EB76AF" w:rsidRDefault="00EB76AF" w:rsidP="00C153F1"/>
          <w:p w14:paraId="5511E618" w14:textId="77777777" w:rsidR="00EB76AF" w:rsidRDefault="00EB76AF" w:rsidP="00C153F1"/>
          <w:p w14:paraId="6D74ADBB" w14:textId="77777777" w:rsidR="00EF44BD" w:rsidRDefault="00EF44BD" w:rsidP="00C153F1"/>
          <w:p w14:paraId="2B48118C" w14:textId="002A2FB4" w:rsidR="00EF44BD" w:rsidRDefault="00EF44BD" w:rsidP="00C153F1"/>
        </w:tc>
      </w:tr>
    </w:tbl>
    <w:p w14:paraId="614684B6" w14:textId="30D6E885" w:rsidR="00C153F1" w:rsidRDefault="00C153F1" w:rsidP="007F73F6">
      <w:pPr>
        <w:pStyle w:val="ListParagraph"/>
        <w:numPr>
          <w:ilvl w:val="0"/>
          <w:numId w:val="2"/>
        </w:numPr>
      </w:pPr>
      <w:r>
        <w:t xml:space="preserve">Simplify each of the followi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C153F1" w14:paraId="7D4410F4" w14:textId="77777777" w:rsidTr="00FB7D20">
        <w:tc>
          <w:tcPr>
            <w:tcW w:w="2490" w:type="dxa"/>
          </w:tcPr>
          <w:p w14:paraId="7CCF9E53" w14:textId="42107394" w:rsidR="00C153F1" w:rsidRDefault="00EF44BD" w:rsidP="00FB7D20">
            <w:r>
              <w:t>a)</w:t>
            </w:r>
            <w:r w:rsidRPr="00EF44BD">
              <w:rPr>
                <w:position w:val="-28"/>
              </w:rPr>
              <w:object w:dxaOrig="620" w:dyaOrig="740" w14:anchorId="205F4922">
                <v:shape id="_x0000_i1073" type="#_x0000_t75" style="width:30.85pt;height:36.75pt" o:ole="">
                  <v:imagedata r:id="rId104" o:title=""/>
                </v:shape>
                <o:OLEObject Type="Embed" ProgID="Equation.DSMT4" ShapeID="_x0000_i1073" DrawAspect="Content" ObjectID="_1642589751" r:id="rId105"/>
              </w:object>
            </w:r>
          </w:p>
        </w:tc>
        <w:tc>
          <w:tcPr>
            <w:tcW w:w="2490" w:type="dxa"/>
          </w:tcPr>
          <w:p w14:paraId="43F9E38B" w14:textId="78321F13" w:rsidR="00C153F1" w:rsidRDefault="00EF44BD" w:rsidP="00FB7D20">
            <w:r>
              <w:t>b)</w:t>
            </w:r>
            <w:r w:rsidRPr="00EF44BD">
              <w:rPr>
                <w:position w:val="-32"/>
              </w:rPr>
              <w:object w:dxaOrig="800" w:dyaOrig="800" w14:anchorId="584F6B88">
                <v:shape id="_x0000_i1074" type="#_x0000_t75" style="width:39.65pt;height:39.65pt" o:ole="">
                  <v:imagedata r:id="rId106" o:title=""/>
                </v:shape>
                <o:OLEObject Type="Embed" ProgID="Equation.DSMT4" ShapeID="_x0000_i1074" DrawAspect="Content" ObjectID="_1642589752" r:id="rId107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649B1C0B" w14:textId="4C2EDF01" w:rsidR="00C153F1" w:rsidRDefault="00EF44BD" w:rsidP="00FB7D20">
            <w:r>
              <w:t>c)</w:t>
            </w:r>
            <w:r w:rsidRPr="00EF44BD">
              <w:rPr>
                <w:position w:val="-34"/>
              </w:rPr>
              <w:object w:dxaOrig="999" w:dyaOrig="840" w14:anchorId="29172202">
                <v:shape id="_x0000_i1075" type="#_x0000_t75" style="width:49.95pt;height:41.9pt" o:ole="">
                  <v:imagedata r:id="rId108" o:title=""/>
                </v:shape>
                <o:OLEObject Type="Embed" ProgID="Equation.DSMT4" ShapeID="_x0000_i1075" DrawAspect="Content" ObjectID="_1642589753" r:id="rId109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3768E221" w14:textId="77777777" w:rsidR="00C153F1" w:rsidRDefault="00EF44BD" w:rsidP="00FB7D20">
            <w:r>
              <w:t>d)</w:t>
            </w:r>
            <w:r w:rsidRPr="00C153F1">
              <w:rPr>
                <w:position w:val="-6"/>
              </w:rPr>
              <w:object w:dxaOrig="620" w:dyaOrig="499" w14:anchorId="29DE303A">
                <v:shape id="_x0000_i1076" type="#_x0000_t75" style="width:30.85pt;height:25.7pt" o:ole="">
                  <v:imagedata r:id="rId110" o:title=""/>
                </v:shape>
                <o:OLEObject Type="Embed" ProgID="Equation.DSMT4" ShapeID="_x0000_i1076" DrawAspect="Content" ObjectID="_1642589754" r:id="rId111"/>
              </w:object>
            </w:r>
          </w:p>
          <w:p w14:paraId="2479F65C" w14:textId="77777777" w:rsidR="00EB76AF" w:rsidRDefault="00EB76AF" w:rsidP="00FB7D20"/>
          <w:p w14:paraId="1E0053EA" w14:textId="77777777" w:rsidR="00EB76AF" w:rsidRDefault="00EB76AF" w:rsidP="00FB7D20"/>
          <w:p w14:paraId="4D082F79" w14:textId="77777777" w:rsidR="00EB76AF" w:rsidRDefault="00EB76AF" w:rsidP="00FB7D20"/>
          <w:p w14:paraId="28BF97E6" w14:textId="77777777" w:rsidR="00EB76AF" w:rsidRDefault="00EB76AF" w:rsidP="00FB7D20"/>
          <w:p w14:paraId="1A54FAB6" w14:textId="18C89CA3" w:rsidR="00EB76AF" w:rsidRDefault="00EB76AF" w:rsidP="00FB7D20"/>
          <w:p w14:paraId="3FE3BED4" w14:textId="77777777" w:rsidR="00EB76AF" w:rsidRDefault="00EB76AF" w:rsidP="00FB7D20"/>
          <w:p w14:paraId="2D8FB5F4" w14:textId="41E9D66E" w:rsidR="00EB76AF" w:rsidRDefault="00EB76AF" w:rsidP="00FB7D20">
            <w:r>
              <w:br/>
            </w:r>
          </w:p>
        </w:tc>
      </w:tr>
      <w:tr w:rsidR="00EB76AF" w14:paraId="776FA685" w14:textId="77777777" w:rsidTr="00FB7D20">
        <w:tc>
          <w:tcPr>
            <w:tcW w:w="2490" w:type="dxa"/>
          </w:tcPr>
          <w:p w14:paraId="2D4B0CD5" w14:textId="28D63844" w:rsidR="00EB76AF" w:rsidRDefault="00EB76AF" w:rsidP="00FB7D20">
            <w:r>
              <w:t>e)</w:t>
            </w:r>
            <w:r w:rsidRPr="00EB76AF">
              <w:rPr>
                <w:position w:val="-6"/>
              </w:rPr>
              <w:object w:dxaOrig="760" w:dyaOrig="499" w14:anchorId="1B0B33DE">
                <v:shape id="_x0000_i1077" type="#_x0000_t75" style="width:37.45pt;height:25.7pt" o:ole="">
                  <v:imagedata r:id="rId112" o:title=""/>
                </v:shape>
                <o:OLEObject Type="Embed" ProgID="Equation.DSMT4" ShapeID="_x0000_i1077" DrawAspect="Content" ObjectID="_1642589755" r:id="rId113"/>
              </w:object>
            </w:r>
            <w:r>
              <w:t xml:space="preserve"> </w:t>
            </w:r>
          </w:p>
        </w:tc>
        <w:tc>
          <w:tcPr>
            <w:tcW w:w="2490" w:type="dxa"/>
          </w:tcPr>
          <w:p w14:paraId="3338172E" w14:textId="5CA60A41" w:rsidR="00EB76AF" w:rsidRDefault="00EB76AF" w:rsidP="00FB7D20">
            <w:r>
              <w:t>f)</w:t>
            </w:r>
            <w:r w:rsidRPr="00EB76AF">
              <w:rPr>
                <w:position w:val="-8"/>
              </w:rPr>
              <w:object w:dxaOrig="880" w:dyaOrig="360" w14:anchorId="0ECCB1BB">
                <v:shape id="_x0000_i1078" type="#_x0000_t75" style="width:44.1pt;height:17.65pt" o:ole="">
                  <v:imagedata r:id="rId114" o:title=""/>
                </v:shape>
                <o:OLEObject Type="Embed" ProgID="Equation.DSMT4" ShapeID="_x0000_i1078" DrawAspect="Content" ObjectID="_1642589756" r:id="rId115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09DE0459" w14:textId="18995080" w:rsidR="00EB76AF" w:rsidRDefault="00EB76AF" w:rsidP="00FB7D20">
            <w:r>
              <w:t>g)</w:t>
            </w:r>
            <w:r w:rsidRPr="00EB76AF">
              <w:rPr>
                <w:position w:val="-8"/>
              </w:rPr>
              <w:object w:dxaOrig="1080" w:dyaOrig="400" w14:anchorId="18084826">
                <v:shape id="_x0000_i1079" type="#_x0000_t75" style="width:54.35pt;height:19.85pt" o:ole="">
                  <v:imagedata r:id="rId116" o:title=""/>
                </v:shape>
                <o:OLEObject Type="Embed" ProgID="Equation.DSMT4" ShapeID="_x0000_i1079" DrawAspect="Content" ObjectID="_1642589757" r:id="rId117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5A465868" w14:textId="662BE0FC" w:rsidR="00EB76AF" w:rsidRDefault="00EB76AF" w:rsidP="00FB7D20">
            <w:r>
              <w:t>h)</w:t>
            </w:r>
            <w:r w:rsidRPr="00EB76AF">
              <w:rPr>
                <w:position w:val="-8"/>
              </w:rPr>
              <w:object w:dxaOrig="1240" w:dyaOrig="400" w14:anchorId="0CFF6491">
                <v:shape id="_x0000_i1080" type="#_x0000_t75" style="width:61.7pt;height:19.85pt" o:ole="">
                  <v:imagedata r:id="rId118" o:title=""/>
                </v:shape>
                <o:OLEObject Type="Embed" ProgID="Equation.DSMT4" ShapeID="_x0000_i1080" DrawAspect="Content" ObjectID="_1642589758" r:id="rId119"/>
              </w:object>
            </w:r>
          </w:p>
          <w:p w14:paraId="27FD4FB7" w14:textId="77777777" w:rsidR="00EB76AF" w:rsidRDefault="00EB76AF" w:rsidP="00FB7D20"/>
          <w:p w14:paraId="4C3DBD01" w14:textId="77777777" w:rsidR="00EB76AF" w:rsidRDefault="00EB76AF" w:rsidP="00FB7D20"/>
          <w:p w14:paraId="5328C688" w14:textId="77777777" w:rsidR="00EB76AF" w:rsidRDefault="00EB76AF" w:rsidP="00FB7D20"/>
          <w:p w14:paraId="073583DE" w14:textId="77777777" w:rsidR="00EB76AF" w:rsidRDefault="00EB76AF" w:rsidP="00FB7D20"/>
          <w:p w14:paraId="3743B9CC" w14:textId="77777777" w:rsidR="00EB76AF" w:rsidRDefault="00EB76AF" w:rsidP="00FB7D20"/>
          <w:p w14:paraId="528F8A81" w14:textId="2BF14382" w:rsidR="00EB76AF" w:rsidRDefault="00EB76AF" w:rsidP="00FB7D20"/>
          <w:p w14:paraId="61B7991B" w14:textId="5B799A91" w:rsidR="00EB76AF" w:rsidRDefault="00EB76AF" w:rsidP="00FB7D20"/>
          <w:p w14:paraId="632B8CE2" w14:textId="77777777" w:rsidR="00EB76AF" w:rsidRDefault="00EB76AF" w:rsidP="00FB7D20"/>
          <w:p w14:paraId="020D6F5B" w14:textId="77777777" w:rsidR="00EB76AF" w:rsidRDefault="00EB76AF" w:rsidP="00FB7D20"/>
          <w:p w14:paraId="25598C7F" w14:textId="67C16A07" w:rsidR="00EB76AF" w:rsidRDefault="00EB76AF" w:rsidP="00FB7D20"/>
        </w:tc>
      </w:tr>
      <w:tr w:rsidR="00C153F1" w14:paraId="10980500" w14:textId="77777777" w:rsidTr="00FB7D20">
        <w:tc>
          <w:tcPr>
            <w:tcW w:w="2490" w:type="dxa"/>
          </w:tcPr>
          <w:p w14:paraId="374B4D23" w14:textId="3EC777CE" w:rsidR="00C153F1" w:rsidRDefault="00EB76AF" w:rsidP="00FB7D20">
            <w:proofErr w:type="spellStart"/>
            <w:r>
              <w:t>i</w:t>
            </w:r>
            <w:proofErr w:type="spellEnd"/>
            <w:r w:rsidR="00EF44BD">
              <w:t>)</w:t>
            </w:r>
            <w:r w:rsidR="00EF44BD" w:rsidRPr="00C153F1">
              <w:rPr>
                <w:position w:val="-32"/>
              </w:rPr>
              <w:object w:dxaOrig="940" w:dyaOrig="900" w14:anchorId="590BE3D9">
                <v:shape id="_x0000_i1081" type="#_x0000_t75" style="width:46.3pt;height:45.55pt" o:ole="">
                  <v:imagedata r:id="rId120" o:title=""/>
                </v:shape>
                <o:OLEObject Type="Embed" ProgID="Equation.DSMT4" ShapeID="_x0000_i1081" DrawAspect="Content" ObjectID="_1642589759" r:id="rId121"/>
              </w:object>
            </w:r>
          </w:p>
        </w:tc>
        <w:tc>
          <w:tcPr>
            <w:tcW w:w="2490" w:type="dxa"/>
          </w:tcPr>
          <w:p w14:paraId="5EDB1227" w14:textId="4FE6AD77" w:rsidR="00C153F1" w:rsidRDefault="00EB76AF" w:rsidP="00FB7D20">
            <w:r>
              <w:t>j</w:t>
            </w:r>
            <w:r w:rsidR="00EF44BD">
              <w:t>)</w:t>
            </w:r>
            <w:r w:rsidR="00EF44BD" w:rsidRPr="00EF44BD">
              <w:rPr>
                <w:position w:val="-32"/>
              </w:rPr>
              <w:object w:dxaOrig="859" w:dyaOrig="800" w14:anchorId="57B7AAFF">
                <v:shape id="_x0000_i1082" type="#_x0000_t75" style="width:43.35pt;height:39.65pt" o:ole="">
                  <v:imagedata r:id="rId122" o:title=""/>
                </v:shape>
                <o:OLEObject Type="Embed" ProgID="Equation.DSMT4" ShapeID="_x0000_i1082" DrawAspect="Content" ObjectID="_1642589760" r:id="rId123"/>
              </w:object>
            </w:r>
          </w:p>
        </w:tc>
        <w:tc>
          <w:tcPr>
            <w:tcW w:w="2491" w:type="dxa"/>
          </w:tcPr>
          <w:p w14:paraId="1554453A" w14:textId="20116BB2" w:rsidR="00C153F1" w:rsidRDefault="00EB76AF" w:rsidP="00FB7D20">
            <w:r>
              <w:t>k</w:t>
            </w:r>
            <w:r w:rsidR="00EF44BD">
              <w:t>)</w:t>
            </w:r>
            <w:r w:rsidR="00EF44BD" w:rsidRPr="00EF44BD">
              <w:rPr>
                <w:position w:val="-34"/>
              </w:rPr>
              <w:object w:dxaOrig="920" w:dyaOrig="840" w14:anchorId="2D2611E0">
                <v:shape id="_x0000_i1083" type="#_x0000_t75" style="width:46.3pt;height:41.9pt" o:ole="">
                  <v:imagedata r:id="rId124" o:title=""/>
                </v:shape>
                <o:OLEObject Type="Embed" ProgID="Equation.DSMT4" ShapeID="_x0000_i1083" DrawAspect="Content" ObjectID="_1642589761" r:id="rId125"/>
              </w:object>
            </w:r>
          </w:p>
        </w:tc>
        <w:tc>
          <w:tcPr>
            <w:tcW w:w="2491" w:type="dxa"/>
          </w:tcPr>
          <w:p w14:paraId="7F39062A" w14:textId="328234C4" w:rsidR="00EB76AF" w:rsidRDefault="00EB76AF" w:rsidP="00FB7D20">
            <w:r>
              <w:t>L</w:t>
            </w:r>
            <w:r w:rsidR="00EF44BD">
              <w:t>)</w:t>
            </w:r>
            <w:r w:rsidR="00EF44BD" w:rsidRPr="00EF44BD">
              <w:rPr>
                <w:position w:val="-6"/>
              </w:rPr>
              <w:object w:dxaOrig="1420" w:dyaOrig="499" w14:anchorId="3B9D4423">
                <v:shape id="_x0000_i1084" type="#_x0000_t75" style="width:71.25pt;height:25.7pt" o:ole="">
                  <v:imagedata r:id="rId126" o:title=""/>
                </v:shape>
                <o:OLEObject Type="Embed" ProgID="Equation.DSMT4" ShapeID="_x0000_i1084" DrawAspect="Content" ObjectID="_1642589762" r:id="rId127"/>
              </w:object>
            </w:r>
          </w:p>
          <w:p w14:paraId="43E407B8" w14:textId="77777777" w:rsidR="00EB76AF" w:rsidRDefault="00EB76AF" w:rsidP="00FB7D20"/>
          <w:p w14:paraId="5ED2DFD5" w14:textId="49AE6EF8" w:rsidR="00C153F1" w:rsidRDefault="00EF44BD" w:rsidP="00FB7D20">
            <w:r>
              <w:t xml:space="preserve"> </w:t>
            </w:r>
          </w:p>
          <w:p w14:paraId="234C3833" w14:textId="77777777" w:rsidR="00EB76AF" w:rsidRDefault="00EB76AF" w:rsidP="00FB7D20"/>
          <w:p w14:paraId="3B93FDD2" w14:textId="77777777" w:rsidR="00EB76AF" w:rsidRDefault="00EB76AF" w:rsidP="00FB7D20"/>
          <w:p w14:paraId="577533A3" w14:textId="500363E8" w:rsidR="00EB76AF" w:rsidRDefault="00EB76AF" w:rsidP="00FB7D20"/>
          <w:p w14:paraId="2D1C9D4A" w14:textId="3DCAE9D6" w:rsidR="00EB76AF" w:rsidRDefault="00EB76AF" w:rsidP="00FB7D20"/>
          <w:p w14:paraId="2C799B4C" w14:textId="5047834E" w:rsidR="00EB76AF" w:rsidRDefault="00EB76AF" w:rsidP="00FB7D20"/>
          <w:p w14:paraId="4100478A" w14:textId="77777777" w:rsidR="00EB76AF" w:rsidRDefault="00EB76AF" w:rsidP="00FB7D20"/>
          <w:p w14:paraId="2749496A" w14:textId="77777777" w:rsidR="00EB76AF" w:rsidRDefault="00EB76AF" w:rsidP="00FB7D20"/>
          <w:p w14:paraId="5CF07A7D" w14:textId="42C5548C" w:rsidR="00EB76AF" w:rsidRDefault="00EB76AF" w:rsidP="00FB7D20"/>
        </w:tc>
      </w:tr>
      <w:tr w:rsidR="00C153F1" w14:paraId="7BE5CD1C" w14:textId="77777777" w:rsidTr="00FB7D20">
        <w:tc>
          <w:tcPr>
            <w:tcW w:w="2490" w:type="dxa"/>
          </w:tcPr>
          <w:p w14:paraId="33048095" w14:textId="4E41314B" w:rsidR="00C153F1" w:rsidRDefault="00EB76AF" w:rsidP="00FB7D20">
            <w:r>
              <w:t>m)</w:t>
            </w:r>
            <w:r w:rsidR="00EF44BD" w:rsidRPr="00EF44BD">
              <w:rPr>
                <w:position w:val="-32"/>
              </w:rPr>
              <w:object w:dxaOrig="1219" w:dyaOrig="800" w14:anchorId="76FFD858">
                <v:shape id="_x0000_i1085" type="#_x0000_t75" style="width:61pt;height:39.65pt" o:ole="">
                  <v:imagedata r:id="rId128" o:title=""/>
                </v:shape>
                <o:OLEObject Type="Embed" ProgID="Equation.DSMT4" ShapeID="_x0000_i1085" DrawAspect="Content" ObjectID="_1642589763" r:id="rId129"/>
              </w:object>
            </w:r>
            <w:r w:rsidR="00EF44BD">
              <w:t xml:space="preserve"> </w:t>
            </w:r>
          </w:p>
        </w:tc>
        <w:tc>
          <w:tcPr>
            <w:tcW w:w="2490" w:type="dxa"/>
          </w:tcPr>
          <w:p w14:paraId="4EC594B7" w14:textId="7C95A75D" w:rsidR="00C153F1" w:rsidRDefault="00EB76AF" w:rsidP="00FB7D20">
            <w:r>
              <w:t>n)</w:t>
            </w:r>
            <w:r w:rsidR="00EF44BD" w:rsidRPr="00EF44BD">
              <w:rPr>
                <w:position w:val="-34"/>
              </w:rPr>
              <w:object w:dxaOrig="1400" w:dyaOrig="840" w14:anchorId="75A4F6AB">
                <v:shape id="_x0000_i1086" type="#_x0000_t75" style="width:69.8pt;height:41.9pt" o:ole="">
                  <v:imagedata r:id="rId130" o:title=""/>
                </v:shape>
                <o:OLEObject Type="Embed" ProgID="Equation.DSMT4" ShapeID="_x0000_i1086" DrawAspect="Content" ObjectID="_1642589764" r:id="rId131"/>
              </w:object>
            </w:r>
          </w:p>
        </w:tc>
        <w:tc>
          <w:tcPr>
            <w:tcW w:w="2491" w:type="dxa"/>
          </w:tcPr>
          <w:p w14:paraId="0CE7205A" w14:textId="5943B909" w:rsidR="00C153F1" w:rsidRDefault="00EB76AF" w:rsidP="00FB7D20">
            <w:r>
              <w:t>o)</w:t>
            </w:r>
            <w:r w:rsidRPr="00EB76AF">
              <w:rPr>
                <w:position w:val="-32"/>
              </w:rPr>
              <w:object w:dxaOrig="1020" w:dyaOrig="800" w14:anchorId="31B6C07A">
                <v:shape id="_x0000_i1087" type="#_x0000_t75" style="width:50.7pt;height:39.65pt" o:ole="">
                  <v:imagedata r:id="rId132" o:title=""/>
                </v:shape>
                <o:OLEObject Type="Embed" ProgID="Equation.DSMT4" ShapeID="_x0000_i1087" DrawAspect="Content" ObjectID="_1642589765" r:id="rId133"/>
              </w:object>
            </w:r>
            <w:r>
              <w:t xml:space="preserve"> </w:t>
            </w:r>
          </w:p>
        </w:tc>
        <w:tc>
          <w:tcPr>
            <w:tcW w:w="2491" w:type="dxa"/>
          </w:tcPr>
          <w:p w14:paraId="2157F6B9" w14:textId="7080378A" w:rsidR="00C153F1" w:rsidRDefault="00EB76AF" w:rsidP="00FB7D20">
            <w:r>
              <w:t xml:space="preserve">P) </w:t>
            </w:r>
            <w:r w:rsidRPr="00EF44BD">
              <w:rPr>
                <w:position w:val="-42"/>
              </w:rPr>
              <w:object w:dxaOrig="900" w:dyaOrig="999" w14:anchorId="5E66BC98">
                <v:shape id="_x0000_i1088" type="#_x0000_t75" style="width:45.55pt;height:49.95pt" o:ole="">
                  <v:imagedata r:id="rId134" o:title=""/>
                </v:shape>
                <o:OLEObject Type="Embed" ProgID="Equation.DSMT4" ShapeID="_x0000_i1088" DrawAspect="Content" ObjectID="_1642589766" r:id="rId135"/>
              </w:object>
            </w:r>
          </w:p>
          <w:p w14:paraId="259A1E90" w14:textId="77777777" w:rsidR="00EB76AF" w:rsidRDefault="00EB76AF" w:rsidP="00FB7D20"/>
          <w:p w14:paraId="3E840238" w14:textId="77777777" w:rsidR="00EB76AF" w:rsidRDefault="00EB76AF" w:rsidP="00FB7D20"/>
          <w:p w14:paraId="1F36763E" w14:textId="5998D24A" w:rsidR="00EB76AF" w:rsidRDefault="00EB76AF" w:rsidP="00FB7D20"/>
          <w:p w14:paraId="56C8485C" w14:textId="5C8CC557" w:rsidR="00EB76AF" w:rsidRDefault="00EB76AF" w:rsidP="00FB7D20"/>
          <w:p w14:paraId="1F7B853B" w14:textId="60B2EE1E" w:rsidR="00EB76AF" w:rsidRDefault="00EB76AF" w:rsidP="00FB7D20"/>
          <w:p w14:paraId="4B65CBE4" w14:textId="1B4BBF40" w:rsidR="00EB76AF" w:rsidRDefault="00EB76AF" w:rsidP="00FB7D20"/>
          <w:p w14:paraId="43F4B06C" w14:textId="1D210597" w:rsidR="00EB76AF" w:rsidRDefault="00EB76AF" w:rsidP="00FB7D20"/>
          <w:p w14:paraId="7FDA42D4" w14:textId="7342CAD4" w:rsidR="00EB76AF" w:rsidRDefault="00EB76AF" w:rsidP="00FB7D20"/>
          <w:p w14:paraId="646C251E" w14:textId="23D8E4B7" w:rsidR="00EB76AF" w:rsidRDefault="00EB76AF" w:rsidP="00FB7D20"/>
          <w:p w14:paraId="52CAFAC6" w14:textId="77777777" w:rsidR="00EB76AF" w:rsidRDefault="00EB76AF" w:rsidP="00FB7D20"/>
          <w:p w14:paraId="19D0D771" w14:textId="6955E4C6" w:rsidR="00EB76AF" w:rsidRDefault="00EB76AF" w:rsidP="00FB7D20"/>
        </w:tc>
      </w:tr>
      <w:tr w:rsidR="00C153F1" w14:paraId="3AAC8C02" w14:textId="77777777" w:rsidTr="00FB7D20">
        <w:tc>
          <w:tcPr>
            <w:tcW w:w="2490" w:type="dxa"/>
          </w:tcPr>
          <w:p w14:paraId="39FA9AD1" w14:textId="798A7B5A" w:rsidR="00C153F1" w:rsidRDefault="00EB76AF" w:rsidP="00FB7D20">
            <w:r>
              <w:t>q)</w:t>
            </w:r>
            <w:r w:rsidRPr="00EF44BD">
              <w:rPr>
                <w:position w:val="-34"/>
              </w:rPr>
              <w:object w:dxaOrig="1440" w:dyaOrig="940" w14:anchorId="43686BC8">
                <v:shape id="_x0000_i1089" type="#_x0000_t75" style="width:1in;height:46.3pt" o:ole="">
                  <v:imagedata r:id="rId136" o:title=""/>
                </v:shape>
                <o:OLEObject Type="Embed" ProgID="Equation.DSMT4" ShapeID="_x0000_i1089" DrawAspect="Content" ObjectID="_1642589767" r:id="rId137"/>
              </w:object>
            </w:r>
          </w:p>
        </w:tc>
        <w:tc>
          <w:tcPr>
            <w:tcW w:w="2490" w:type="dxa"/>
          </w:tcPr>
          <w:p w14:paraId="5E121047" w14:textId="511666EF" w:rsidR="00C153F1" w:rsidRDefault="00EB76AF" w:rsidP="00FB7D20">
            <w:r>
              <w:t>r)</w:t>
            </w:r>
            <w:r w:rsidR="00EF44BD" w:rsidRPr="00C153F1">
              <w:rPr>
                <w:position w:val="-48"/>
              </w:rPr>
              <w:object w:dxaOrig="1020" w:dyaOrig="1219" w14:anchorId="1BFAB8B6">
                <v:shape id="_x0000_i1090" type="#_x0000_t75" style="width:50.7pt;height:61pt" o:ole="">
                  <v:imagedata r:id="rId138" o:title=""/>
                </v:shape>
                <o:OLEObject Type="Embed" ProgID="Equation.DSMT4" ShapeID="_x0000_i1090" DrawAspect="Content" ObjectID="_1642589768" r:id="rId139"/>
              </w:object>
            </w:r>
          </w:p>
        </w:tc>
        <w:tc>
          <w:tcPr>
            <w:tcW w:w="2491" w:type="dxa"/>
          </w:tcPr>
          <w:p w14:paraId="76075127" w14:textId="0483B175" w:rsidR="00C153F1" w:rsidRDefault="00EB76AF" w:rsidP="00FB7D20">
            <w:r>
              <w:t>s)</w:t>
            </w:r>
            <w:r w:rsidR="00EF44BD" w:rsidRPr="00C153F1">
              <w:rPr>
                <w:position w:val="-44"/>
              </w:rPr>
              <w:object w:dxaOrig="1180" w:dyaOrig="1120" w14:anchorId="57558479">
                <v:shape id="_x0000_i1091" type="#_x0000_t75" style="width:58.8pt;height:56.55pt" o:ole="">
                  <v:imagedata r:id="rId140" o:title=""/>
                </v:shape>
                <o:OLEObject Type="Embed" ProgID="Equation.DSMT4" ShapeID="_x0000_i1091" DrawAspect="Content" ObjectID="_1642589769" r:id="rId141"/>
              </w:object>
            </w:r>
          </w:p>
        </w:tc>
        <w:tc>
          <w:tcPr>
            <w:tcW w:w="2491" w:type="dxa"/>
          </w:tcPr>
          <w:p w14:paraId="5D02B167" w14:textId="73F367C6" w:rsidR="00C153F1" w:rsidRDefault="00EB76AF" w:rsidP="00FB7D20">
            <w:r>
              <w:t xml:space="preserve">t) </w:t>
            </w:r>
            <w:r w:rsidRPr="00EF44BD">
              <w:rPr>
                <w:position w:val="-32"/>
              </w:rPr>
              <w:object w:dxaOrig="1440" w:dyaOrig="900" w14:anchorId="589E59AD">
                <v:shape id="_x0000_i1092" type="#_x0000_t75" style="width:1in;height:45.55pt" o:ole="">
                  <v:imagedata r:id="rId142" o:title=""/>
                </v:shape>
                <o:OLEObject Type="Embed" ProgID="Equation.DSMT4" ShapeID="_x0000_i1092" DrawAspect="Content" ObjectID="_1642589770" r:id="rId143"/>
              </w:object>
            </w:r>
          </w:p>
          <w:p w14:paraId="3B282633" w14:textId="77777777" w:rsidR="00EB76AF" w:rsidRDefault="00EB76AF" w:rsidP="00FB7D20"/>
          <w:p w14:paraId="6BC64FF9" w14:textId="77777777" w:rsidR="00EB76AF" w:rsidRDefault="00EB76AF" w:rsidP="00FB7D20"/>
          <w:p w14:paraId="6CD2B673" w14:textId="77777777" w:rsidR="00EB76AF" w:rsidRDefault="00EB76AF" w:rsidP="00FB7D20"/>
          <w:p w14:paraId="3A8B88DD" w14:textId="77777777" w:rsidR="00EB76AF" w:rsidRDefault="00EB76AF" w:rsidP="00FB7D20"/>
          <w:p w14:paraId="40599F7F" w14:textId="77777777" w:rsidR="00EB76AF" w:rsidRDefault="00EB76AF" w:rsidP="00FB7D20"/>
          <w:p w14:paraId="01DCC8C8" w14:textId="77777777" w:rsidR="00EB76AF" w:rsidRDefault="00EB76AF" w:rsidP="00FB7D20"/>
          <w:p w14:paraId="7E380138" w14:textId="77777777" w:rsidR="00EB76AF" w:rsidRDefault="00EB76AF" w:rsidP="00FB7D20"/>
          <w:p w14:paraId="502FECB6" w14:textId="5BE11662" w:rsidR="00EB76AF" w:rsidRDefault="00EB76AF" w:rsidP="00FB7D20"/>
          <w:p w14:paraId="65248664" w14:textId="45448D88" w:rsidR="00EB76AF" w:rsidRDefault="00EB76AF" w:rsidP="00FB7D20"/>
          <w:p w14:paraId="71F68720" w14:textId="77777777" w:rsidR="00EB76AF" w:rsidRDefault="00EB76AF" w:rsidP="00FB7D20"/>
          <w:p w14:paraId="11C12B73" w14:textId="4593BFBF" w:rsidR="00EB76AF" w:rsidRDefault="00EB76AF" w:rsidP="00FB7D20"/>
        </w:tc>
      </w:tr>
    </w:tbl>
    <w:p w14:paraId="3FA3042B" w14:textId="77777777" w:rsidR="00C153F1" w:rsidRDefault="00C153F1" w:rsidP="00C153F1"/>
    <w:p w14:paraId="189F42EB" w14:textId="01652BDD" w:rsidR="00C153F1" w:rsidRDefault="00EB76AF" w:rsidP="007F73F6">
      <w:pPr>
        <w:pStyle w:val="ListParagraph"/>
        <w:numPr>
          <w:ilvl w:val="0"/>
          <w:numId w:val="2"/>
        </w:numPr>
      </w:pPr>
      <w:r>
        <w:t xml:space="preserve">The amount of garbage Canadians accumulate (in pounds per household), p, can be modeled by the equation </w:t>
      </w:r>
      <w:r w:rsidRPr="00EB76AF">
        <w:rPr>
          <w:position w:val="-14"/>
        </w:rPr>
        <w:object w:dxaOrig="1939" w:dyaOrig="520" w14:anchorId="20748B95">
          <v:shape id="_x0000_i1093" type="#_x0000_t75" style="width:97.7pt;height:25.7pt" o:ole="">
            <v:imagedata r:id="rId144" o:title=""/>
          </v:shape>
          <o:OLEObject Type="Embed" ProgID="Equation.DSMT4" ShapeID="_x0000_i1093" DrawAspect="Content" ObjectID="_1642589771" r:id="rId145"/>
        </w:object>
      </w:r>
      <w:r>
        <w:t xml:space="preserve"> , where “x” represents the number of years since 2000.  In what year would Canadians accumulate approximately 340 pounds of garbage per household? </w:t>
      </w:r>
    </w:p>
    <w:p w14:paraId="4F8FE2B0" w14:textId="7A734679" w:rsidR="00EB76AF" w:rsidRDefault="00EB76AF" w:rsidP="00EB76AF">
      <w:pPr>
        <w:pStyle w:val="ListParagraph"/>
      </w:pPr>
    </w:p>
    <w:p w14:paraId="3363981A" w14:textId="0ECEF8F0" w:rsidR="00493997" w:rsidRDefault="00493997" w:rsidP="00EB76AF">
      <w:pPr>
        <w:pStyle w:val="ListParagraph"/>
      </w:pPr>
    </w:p>
    <w:p w14:paraId="3530BA59" w14:textId="2969B3C9" w:rsidR="00493997" w:rsidRDefault="00493997" w:rsidP="00EB76AF">
      <w:pPr>
        <w:pStyle w:val="ListParagraph"/>
      </w:pPr>
    </w:p>
    <w:p w14:paraId="5722FC7C" w14:textId="743D1269" w:rsidR="00493997" w:rsidRDefault="00493997" w:rsidP="00EB76AF">
      <w:pPr>
        <w:pStyle w:val="ListParagraph"/>
      </w:pPr>
    </w:p>
    <w:p w14:paraId="65F83F87" w14:textId="77777777" w:rsidR="00493997" w:rsidRDefault="00493997" w:rsidP="00EB76AF">
      <w:pPr>
        <w:pStyle w:val="ListParagraph"/>
      </w:pPr>
    </w:p>
    <w:p w14:paraId="3FEC212A" w14:textId="3812D9B4" w:rsidR="00EB76AF" w:rsidRDefault="00EB76AF" w:rsidP="007F73F6">
      <w:pPr>
        <w:pStyle w:val="ListParagraph"/>
        <w:numPr>
          <w:ilvl w:val="0"/>
          <w:numId w:val="2"/>
        </w:numPr>
      </w:pPr>
      <w:r>
        <w:t xml:space="preserve">The amount of red meat Americans consume each year, “y”, can be modeled by the equation </w:t>
      </w:r>
      <w:r w:rsidR="00493997" w:rsidRPr="00EB76AF">
        <w:rPr>
          <w:position w:val="-14"/>
        </w:rPr>
        <w:object w:dxaOrig="1700" w:dyaOrig="520" w14:anchorId="2DFF2551">
          <v:shape id="_x0000_i1094" type="#_x0000_t75" style="width:85.2pt;height:25.7pt" o:ole="">
            <v:imagedata r:id="rId146" o:title=""/>
          </v:shape>
          <o:OLEObject Type="Embed" ProgID="Equation.DSMT4" ShapeID="_x0000_i1094" DrawAspect="Content" ObjectID="_1642589772" r:id="rId147"/>
        </w:object>
      </w:r>
      <w:r>
        <w:t xml:space="preserve"> </w:t>
      </w:r>
      <w:r w:rsidR="00493997">
        <w:t xml:space="preserve">, where “x” represents the number of years since 1998.  In what year would Americans consume approximately 46 pounds of red meat? </w:t>
      </w:r>
    </w:p>
    <w:p w14:paraId="4636A109" w14:textId="33092CF0" w:rsidR="00493997" w:rsidRDefault="00493997" w:rsidP="00493997"/>
    <w:p w14:paraId="020DD3D9" w14:textId="6784EB72" w:rsidR="00493997" w:rsidRDefault="00493997" w:rsidP="00493997"/>
    <w:p w14:paraId="7149566C" w14:textId="25854E32" w:rsidR="00493997" w:rsidRDefault="00493997" w:rsidP="00493997"/>
    <w:p w14:paraId="06158971" w14:textId="77777777" w:rsidR="00493997" w:rsidRDefault="00493997" w:rsidP="00493997"/>
    <w:p w14:paraId="65ACE882" w14:textId="7FAA01C5" w:rsidR="00EB76AF" w:rsidRDefault="00EB76AF" w:rsidP="007F73F6">
      <w:pPr>
        <w:pStyle w:val="ListParagraph"/>
      </w:pPr>
    </w:p>
    <w:sectPr w:rsidR="00EB76AF" w:rsidSect="00C153F1"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E7AEB"/>
    <w:multiLevelType w:val="hybridMultilevel"/>
    <w:tmpl w:val="D1EAB24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0457CA"/>
    <w:multiLevelType w:val="hybridMultilevel"/>
    <w:tmpl w:val="1DDA9A0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53F1"/>
    <w:rsid w:val="00493997"/>
    <w:rsid w:val="007441D1"/>
    <w:rsid w:val="007F73F6"/>
    <w:rsid w:val="00973FC4"/>
    <w:rsid w:val="009F58E7"/>
    <w:rsid w:val="00B73C53"/>
    <w:rsid w:val="00C153F1"/>
    <w:rsid w:val="00EB76AF"/>
    <w:rsid w:val="00EF4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6"/>
    <o:shapelayout v:ext="edit">
      <o:idmap v:ext="edit" data="1"/>
    </o:shapelayout>
  </w:shapeDefaults>
  <w:decimalSymbol w:val="."/>
  <w:listSeparator w:val=","/>
  <w14:docId w14:val="7E876590"/>
  <w15:chartTrackingRefBased/>
  <w15:docId w15:val="{A239D2AD-B000-4643-96D8-F99B6D6B7B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3F1"/>
    <w:pPr>
      <w:ind w:left="720"/>
      <w:contextualSpacing/>
    </w:pPr>
  </w:style>
  <w:style w:type="table" w:styleId="TableGrid">
    <w:name w:val="Table Grid"/>
    <w:basedOn w:val="TableNormal"/>
    <w:uiPriority w:val="39"/>
    <w:rsid w:val="00C153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73F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3FC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theme" Target="theme/theme1.xml"/><Relationship Id="rId5" Type="http://schemas.openxmlformats.org/officeDocument/2006/relationships/styles" Target="styl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3ED4747-C523-49B7-A9DE-C04761A66D4A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65752093-A993-4E7A-982E-FD2293603D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515B9D6-C246-42A0-BC53-0F012A0A4B1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1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ny Young</dc:creator>
  <cp:keywords/>
  <dc:description/>
  <cp:lastModifiedBy>Danny Young</cp:lastModifiedBy>
  <cp:revision>2</cp:revision>
  <cp:lastPrinted>2020-02-07T16:33:00Z</cp:lastPrinted>
  <dcterms:created xsi:type="dcterms:W3CDTF">2020-02-07T22:06:00Z</dcterms:created>
  <dcterms:modified xsi:type="dcterms:W3CDTF">2020-02-07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7715D9D1D2C146AE4620C3665BB8EF</vt:lpwstr>
  </property>
</Properties>
</file>